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4AAB" w:rsidRPr="00B84AAB" w:rsidRDefault="00B84AAB" w:rsidP="0090646A">
      <w:pPr>
        <w:spacing w:after="0"/>
        <w:ind w:left="0" w:firstLine="0"/>
        <w:jc w:val="center"/>
        <w:rPr>
          <w:b/>
          <w:bCs/>
          <w:szCs w:val="24"/>
          <w:u w:color="000000"/>
        </w:rPr>
      </w:pPr>
      <w:r w:rsidRPr="001C1645">
        <w:rPr>
          <w:b/>
          <w:bCs/>
          <w:szCs w:val="24"/>
          <w:highlight w:val="yellow"/>
          <w:u w:color="000000"/>
        </w:rPr>
        <w:t>ĐỀ CƯƠNG ÔN TẬP GIỮA HỌC KỲ I KHỐI 11 NĂM HỌC 2024- 2025</w:t>
      </w:r>
    </w:p>
    <w:p w:rsidR="00B84AAB" w:rsidRPr="00B41ECA" w:rsidRDefault="00B84AAB" w:rsidP="0090646A">
      <w:pPr>
        <w:spacing w:after="0"/>
        <w:ind w:left="0" w:firstLine="0"/>
        <w:jc w:val="center"/>
        <w:rPr>
          <w:b/>
          <w:bCs/>
          <w:color w:val="FF0000"/>
          <w:szCs w:val="24"/>
          <w:u w:color="000000"/>
        </w:rPr>
      </w:pPr>
      <w:r w:rsidRPr="00B41ECA">
        <w:rPr>
          <w:b/>
          <w:bCs/>
          <w:color w:val="FF0000"/>
          <w:szCs w:val="24"/>
          <w:u w:color="000000"/>
        </w:rPr>
        <w:t>MÔN: HÓA 11</w:t>
      </w:r>
    </w:p>
    <w:p w:rsidR="00B84AAB" w:rsidRPr="00B84AAB" w:rsidRDefault="00B84AAB" w:rsidP="0090646A">
      <w:pPr>
        <w:spacing w:after="0"/>
        <w:ind w:left="0" w:firstLine="0"/>
        <w:jc w:val="left"/>
        <w:rPr>
          <w:b/>
          <w:bCs/>
          <w:szCs w:val="24"/>
          <w:u w:color="000000"/>
        </w:rPr>
      </w:pPr>
      <w:r w:rsidRPr="00B84AAB">
        <w:rPr>
          <w:b/>
          <w:bCs/>
          <w:szCs w:val="24"/>
          <w:u w:color="000000"/>
        </w:rPr>
        <w:t>I. MỤC TIÊU</w:t>
      </w:r>
      <w:bookmarkStart w:id="0" w:name="_GoBack"/>
      <w:bookmarkEnd w:id="0"/>
    </w:p>
    <w:p w:rsidR="00B84AAB" w:rsidRPr="00B84AAB" w:rsidRDefault="00B84AAB" w:rsidP="0090646A">
      <w:pPr>
        <w:spacing w:after="0"/>
        <w:ind w:left="0" w:firstLine="0"/>
        <w:jc w:val="left"/>
        <w:rPr>
          <w:b/>
          <w:bCs/>
          <w:szCs w:val="24"/>
          <w:u w:color="000000"/>
        </w:rPr>
      </w:pPr>
      <w:r w:rsidRPr="00B84AAB">
        <w:rPr>
          <w:b/>
          <w:bCs/>
          <w:szCs w:val="24"/>
          <w:u w:color="000000"/>
        </w:rPr>
        <w:t>I.1. Kiến thức :</w:t>
      </w:r>
    </w:p>
    <w:p w:rsidR="00B84AAB" w:rsidRPr="00B84AAB" w:rsidRDefault="00B84AAB" w:rsidP="0090646A">
      <w:pPr>
        <w:spacing w:after="0"/>
        <w:ind w:left="0" w:firstLine="0"/>
        <w:jc w:val="left"/>
        <w:rPr>
          <w:b/>
          <w:bCs/>
          <w:szCs w:val="24"/>
          <w:u w:color="000000"/>
        </w:rPr>
      </w:pPr>
      <w:r w:rsidRPr="00B84AAB">
        <w:rPr>
          <w:b/>
          <w:bCs/>
          <w:szCs w:val="24"/>
          <w:u w:color="000000"/>
        </w:rPr>
        <w:t>Học sinh ôn tập các kiến thức về chương 1 - Cân bằng hóa học.</w:t>
      </w:r>
    </w:p>
    <w:p w:rsidR="00A924B2" w:rsidRPr="00B84AAB" w:rsidRDefault="00B84AAB" w:rsidP="0090646A">
      <w:pPr>
        <w:spacing w:after="0"/>
        <w:ind w:left="0" w:firstLine="0"/>
        <w:jc w:val="left"/>
      </w:pPr>
      <w:r w:rsidRPr="00B84AAB">
        <w:rPr>
          <w:b/>
          <w:bCs/>
          <w:szCs w:val="24"/>
          <w:u w:color="000000"/>
        </w:rPr>
        <w:t xml:space="preserve">- </w:t>
      </w:r>
      <w:r w:rsidR="00D97EE9" w:rsidRPr="00B84AAB">
        <w:rPr>
          <w:b/>
        </w:rPr>
        <w:t xml:space="preserve">Khái niệm về cân bằng hóa học: </w:t>
      </w:r>
      <w:r w:rsidR="00D97EE9" w:rsidRPr="00B84AAB">
        <w:t>Phản ứng thuận nghịch, trạng thái cân bằng,  hằng số cân bằng, các yếu tố ảnh hưởng đến sự chuyển dịch cân bằng hóa học.</w:t>
      </w:r>
    </w:p>
    <w:p w:rsidR="00A924B2" w:rsidRPr="00B84AAB" w:rsidRDefault="00B84AAB" w:rsidP="0090646A">
      <w:pPr>
        <w:spacing w:after="0"/>
        <w:ind w:left="0" w:firstLine="0"/>
        <w:jc w:val="left"/>
      </w:pPr>
      <w:r w:rsidRPr="00B84AAB">
        <w:rPr>
          <w:b/>
          <w:bCs/>
          <w:szCs w:val="24"/>
          <w:u w:color="000000"/>
        </w:rPr>
        <w:t xml:space="preserve">- </w:t>
      </w:r>
      <w:r w:rsidR="00D97EE9" w:rsidRPr="00B84AAB">
        <w:rPr>
          <w:b/>
        </w:rPr>
        <w:t>Cân bằng trong dung dịch nước</w:t>
      </w:r>
      <w:r w:rsidR="00D97EE9" w:rsidRPr="00B84AAB">
        <w:t>: Sự điện li, chất điện li ;  Thuyết acid - base của Bronsted- Lowry : pH, ý nghĩa của pH trong thực tế ; Sự thủy phân của các ion.</w:t>
      </w:r>
    </w:p>
    <w:p w:rsidR="00A924B2" w:rsidRPr="00B84AAB" w:rsidRDefault="00D97EE9" w:rsidP="0090646A">
      <w:pPr>
        <w:spacing w:after="0" w:line="252" w:lineRule="auto"/>
        <w:ind w:left="0" w:firstLine="0"/>
        <w:jc w:val="left"/>
      </w:pPr>
      <w:r w:rsidRPr="00B84AAB">
        <w:rPr>
          <w:b/>
        </w:rPr>
        <w:t>I.2. Kỹ năng</w:t>
      </w:r>
    </w:p>
    <w:p w:rsidR="00A924B2" w:rsidRPr="00B84AAB" w:rsidRDefault="00D97EE9" w:rsidP="0090646A">
      <w:pPr>
        <w:spacing w:after="0" w:line="259" w:lineRule="auto"/>
        <w:ind w:left="0" w:firstLine="0"/>
        <w:jc w:val="left"/>
      </w:pPr>
      <w:r w:rsidRPr="00B84AAB">
        <w:rPr>
          <w:b/>
          <w:i/>
        </w:rPr>
        <w:t>Học sinh rèn các kỹ năng :</w:t>
      </w:r>
    </w:p>
    <w:p w:rsidR="00A924B2" w:rsidRPr="00B84AAB" w:rsidRDefault="00B84AAB" w:rsidP="0090646A">
      <w:pPr>
        <w:spacing w:after="0"/>
        <w:ind w:left="0" w:firstLine="0"/>
        <w:jc w:val="left"/>
      </w:pPr>
      <w:r w:rsidRPr="00B84AAB">
        <w:rPr>
          <w:b/>
          <w:bCs/>
          <w:szCs w:val="24"/>
          <w:u w:color="000000"/>
        </w:rPr>
        <w:t xml:space="preserve">- </w:t>
      </w:r>
      <w:r w:rsidR="00D97EE9" w:rsidRPr="00B84AAB">
        <w:t>Phân biệt, viết pthh của phản ứng thuận nghịch, phản ứng một chiều.Viết biểu thức hằng số cân bằng Kc</w:t>
      </w:r>
      <w:r w:rsidR="00D97EE9" w:rsidRPr="00B84AAB">
        <w:rPr>
          <w:vertAlign w:val="subscript"/>
        </w:rPr>
        <w:t>.</w:t>
      </w:r>
    </w:p>
    <w:p w:rsidR="00A924B2" w:rsidRPr="00B84AAB" w:rsidRDefault="00B84AAB" w:rsidP="0090646A">
      <w:pPr>
        <w:spacing w:after="0"/>
        <w:ind w:left="0" w:firstLine="0"/>
        <w:jc w:val="left"/>
      </w:pPr>
      <w:r w:rsidRPr="00B84AAB">
        <w:rPr>
          <w:b/>
          <w:bCs/>
          <w:szCs w:val="24"/>
          <w:u w:color="000000"/>
        </w:rPr>
        <w:t xml:space="preserve">- </w:t>
      </w:r>
      <w:r w:rsidR="00D97EE9" w:rsidRPr="00B84AAB">
        <w:t>Vận dụng nguyên lý chuyển dịch cân bằng ( xuôi, ngược). - Tính toán liên quan hằng số cân bằng Kc (xuôi, ngược);  pH (xuôi, ngược).</w:t>
      </w:r>
    </w:p>
    <w:p w:rsidR="00A924B2" w:rsidRPr="00B84AAB" w:rsidRDefault="00B84AAB" w:rsidP="0090646A">
      <w:pPr>
        <w:spacing w:after="0"/>
        <w:ind w:left="0" w:firstLine="0"/>
        <w:jc w:val="left"/>
      </w:pPr>
      <w:r w:rsidRPr="00B84AAB">
        <w:rPr>
          <w:b/>
          <w:bCs/>
          <w:szCs w:val="24"/>
          <w:u w:color="000000"/>
        </w:rPr>
        <w:t xml:space="preserve">- </w:t>
      </w:r>
      <w:r w:rsidR="00D97EE9" w:rsidRPr="00B84AAB">
        <w:t>Xác định chất điện li mạnh, chất diện li yếu. Viết phương trình điện li của chất điện li.</w:t>
      </w:r>
    </w:p>
    <w:p w:rsidR="00A924B2" w:rsidRPr="00B84AAB" w:rsidRDefault="00B84AAB" w:rsidP="0090646A">
      <w:pPr>
        <w:spacing w:after="0"/>
        <w:ind w:left="0" w:firstLine="0"/>
        <w:jc w:val="left"/>
      </w:pPr>
      <w:r w:rsidRPr="00B84AAB">
        <w:rPr>
          <w:b/>
          <w:bCs/>
          <w:szCs w:val="24"/>
          <w:u w:color="000000"/>
        </w:rPr>
        <w:t xml:space="preserve">- </w:t>
      </w:r>
      <w:r w:rsidR="00D97EE9" w:rsidRPr="00B84AAB">
        <w:t>Xác định acid, base theo Bronted- Lowry</w:t>
      </w:r>
    </w:p>
    <w:p w:rsidR="00A924B2" w:rsidRPr="00B84AAB" w:rsidRDefault="00B84AAB" w:rsidP="0090646A">
      <w:pPr>
        <w:spacing w:after="0"/>
        <w:ind w:left="0" w:firstLine="0"/>
        <w:jc w:val="left"/>
      </w:pPr>
      <w:r w:rsidRPr="00B84AAB">
        <w:rPr>
          <w:b/>
          <w:bCs/>
          <w:szCs w:val="24"/>
          <w:u w:color="000000"/>
        </w:rPr>
        <w:t xml:space="preserve">- </w:t>
      </w:r>
      <w:r w:rsidR="00D97EE9" w:rsidRPr="00B84AAB">
        <w:t>Chuẩn độ : thực hành, tính toán  nồng độ chất</w:t>
      </w:r>
    </w:p>
    <w:p w:rsidR="00A924B2" w:rsidRPr="00B84AAB" w:rsidRDefault="00B84AAB" w:rsidP="0090646A">
      <w:pPr>
        <w:spacing w:after="0" w:line="252" w:lineRule="auto"/>
        <w:ind w:left="0" w:firstLine="0"/>
        <w:jc w:val="left"/>
      </w:pPr>
      <w:r w:rsidRPr="00B84AAB">
        <w:rPr>
          <w:b/>
          <w:bCs/>
          <w:szCs w:val="24"/>
          <w:u w:color="000000"/>
        </w:rPr>
        <w:t xml:space="preserve">II. </w:t>
      </w:r>
      <w:r w:rsidR="00D97EE9" w:rsidRPr="00B84AAB">
        <w:rPr>
          <w:b/>
        </w:rPr>
        <w:t>NỘI DUNG</w:t>
      </w:r>
    </w:p>
    <w:p w:rsidR="00A924B2" w:rsidRPr="00B84AAB" w:rsidRDefault="00D97EE9" w:rsidP="0090646A">
      <w:pPr>
        <w:spacing w:after="0" w:line="252" w:lineRule="auto"/>
        <w:ind w:left="0" w:firstLine="0"/>
        <w:jc w:val="left"/>
      </w:pPr>
      <w:r w:rsidRPr="00B84AAB">
        <w:rPr>
          <w:b/>
        </w:rPr>
        <w:t>II.1. Các dạng câu hỏi định tính</w:t>
      </w:r>
    </w:p>
    <w:p w:rsidR="00A924B2" w:rsidRPr="00B84AAB" w:rsidRDefault="00B84AAB" w:rsidP="0090646A">
      <w:pPr>
        <w:spacing w:after="0"/>
        <w:ind w:left="0" w:firstLine="0"/>
        <w:jc w:val="left"/>
      </w:pPr>
      <w:r w:rsidRPr="00B84AAB">
        <w:rPr>
          <w:szCs w:val="24"/>
          <w:u w:color="000000"/>
        </w:rPr>
        <w:t xml:space="preserve">1. </w:t>
      </w:r>
      <w:r w:rsidR="00D97EE9" w:rsidRPr="00B84AAB">
        <w:t>Khái niệm cân bằng hóa học, vận dụng nguyên lý chuyển dịch cân bằng</w:t>
      </w:r>
    </w:p>
    <w:p w:rsidR="00A924B2" w:rsidRPr="00B84AAB" w:rsidRDefault="00B84AAB" w:rsidP="0090646A">
      <w:pPr>
        <w:spacing w:after="0"/>
        <w:ind w:left="0" w:firstLine="0"/>
        <w:jc w:val="left"/>
      </w:pPr>
      <w:r w:rsidRPr="00B84AAB">
        <w:rPr>
          <w:szCs w:val="24"/>
          <w:u w:color="000000"/>
        </w:rPr>
        <w:t xml:space="preserve">2. </w:t>
      </w:r>
      <w:r w:rsidR="00D97EE9" w:rsidRPr="00B84AAB">
        <w:t>Xác định chất điện li mạnh, chất điện li yếu, viết phương trình điện li. Xác định acid - base theo thuyết Bronsted - Lowry . Phương trình thủy phân của ion.</w:t>
      </w:r>
    </w:p>
    <w:p w:rsidR="00A924B2" w:rsidRPr="00B84AAB" w:rsidRDefault="00D97EE9" w:rsidP="0090646A">
      <w:pPr>
        <w:spacing w:after="0" w:line="252" w:lineRule="auto"/>
        <w:ind w:left="0" w:firstLine="0"/>
        <w:jc w:val="left"/>
      </w:pPr>
      <w:r w:rsidRPr="00B84AAB">
        <w:rPr>
          <w:b/>
        </w:rPr>
        <w:t>II.2. Các dạng câu hỏi định lượng</w:t>
      </w:r>
    </w:p>
    <w:p w:rsidR="00A924B2" w:rsidRPr="00B84AAB" w:rsidRDefault="00B84AAB" w:rsidP="0090646A">
      <w:pPr>
        <w:spacing w:after="0"/>
        <w:ind w:left="0" w:firstLine="0"/>
        <w:jc w:val="left"/>
      </w:pPr>
      <w:r w:rsidRPr="00B84AAB">
        <w:rPr>
          <w:szCs w:val="24"/>
          <w:u w:color="000000"/>
        </w:rPr>
        <w:t xml:space="preserve">1. </w:t>
      </w:r>
      <w:r w:rsidR="00D97EE9" w:rsidRPr="00B84AAB">
        <w:t>Bài toán về hằng số cân bằng Kc (xuôi, ngược)</w:t>
      </w:r>
    </w:p>
    <w:p w:rsidR="00B84AAB" w:rsidRPr="00B84AAB" w:rsidRDefault="00B84AAB" w:rsidP="0090646A">
      <w:pPr>
        <w:spacing w:after="0"/>
        <w:ind w:left="0" w:firstLine="0"/>
        <w:jc w:val="left"/>
      </w:pPr>
      <w:r w:rsidRPr="00B84AAB">
        <w:rPr>
          <w:szCs w:val="24"/>
          <w:u w:color="000000"/>
        </w:rPr>
        <w:t xml:space="preserve">2. </w:t>
      </w:r>
      <w:r w:rsidR="00D97EE9" w:rsidRPr="00B84AAB">
        <w:t xml:space="preserve">Bài toán về pH (xuôi, ngược, so sánh), chuẩn độ. </w:t>
      </w:r>
    </w:p>
    <w:p w:rsidR="00B84AAB" w:rsidRPr="00B84AAB" w:rsidRDefault="00D97EE9" w:rsidP="0090646A">
      <w:pPr>
        <w:spacing w:after="0"/>
        <w:ind w:left="0" w:firstLine="0"/>
        <w:jc w:val="left"/>
        <w:rPr>
          <w:b/>
        </w:rPr>
      </w:pPr>
      <w:r w:rsidRPr="00B84AAB">
        <w:rPr>
          <w:b/>
        </w:rPr>
        <w:t xml:space="preserve">II.3. Cấu trúc, ma trận đề kiểm tra giữa học kì I lớp 11  </w:t>
      </w:r>
    </w:p>
    <w:p w:rsidR="00A924B2" w:rsidRPr="00B84AAB" w:rsidRDefault="00D97EE9" w:rsidP="0090646A">
      <w:pPr>
        <w:spacing w:after="0"/>
        <w:ind w:left="0" w:firstLine="0"/>
        <w:jc w:val="left"/>
      </w:pPr>
      <w:r w:rsidRPr="00B84AAB">
        <w:t>II.3.1. Hình thức đề kiểm tra: 100% trắc nghiệm.</w:t>
      </w:r>
    </w:p>
    <w:p w:rsidR="00A924B2" w:rsidRPr="00B84AAB" w:rsidRDefault="00D97EE9" w:rsidP="0090646A">
      <w:pPr>
        <w:spacing w:after="0"/>
        <w:ind w:left="0" w:firstLine="0"/>
        <w:jc w:val="left"/>
      </w:pPr>
      <w:r w:rsidRPr="00B84AAB">
        <w:t>II.3.2. Số câu, lệnh hỏi, số điểm trong mỗi dạng thức</w:t>
      </w:r>
    </w:p>
    <w:tbl>
      <w:tblPr>
        <w:tblStyle w:val="TableGrid"/>
        <w:tblW w:w="9982" w:type="dxa"/>
        <w:tblInd w:w="5" w:type="dxa"/>
        <w:tblCellMar>
          <w:top w:w="7" w:type="dxa"/>
          <w:left w:w="106" w:type="dxa"/>
          <w:right w:w="115" w:type="dxa"/>
        </w:tblCellMar>
        <w:tblLook w:val="04A0" w:firstRow="1" w:lastRow="0" w:firstColumn="1" w:lastColumn="0" w:noHBand="0" w:noVBand="1"/>
      </w:tblPr>
      <w:tblGrid>
        <w:gridCol w:w="3508"/>
        <w:gridCol w:w="1080"/>
        <w:gridCol w:w="1402"/>
        <w:gridCol w:w="1997"/>
        <w:gridCol w:w="1995"/>
      </w:tblGrid>
      <w:tr w:rsidR="00A924B2" w:rsidRPr="00B84AAB">
        <w:trPr>
          <w:trHeight w:val="286"/>
        </w:trPr>
        <w:tc>
          <w:tcPr>
            <w:tcW w:w="3507"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rPr>
                <w:i/>
              </w:rPr>
              <w:t>Dạng thức</w:t>
            </w:r>
          </w:p>
        </w:tc>
        <w:tc>
          <w:tcPr>
            <w:tcW w:w="108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rPr>
                <w:i/>
              </w:rPr>
              <w:t>Số câu</w:t>
            </w:r>
          </w:p>
        </w:tc>
        <w:tc>
          <w:tcPr>
            <w:tcW w:w="1402"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rPr>
                <w:i/>
              </w:rPr>
              <w:t>Lệnh hỏi</w:t>
            </w:r>
          </w:p>
        </w:tc>
        <w:tc>
          <w:tcPr>
            <w:tcW w:w="1997"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rPr>
                <w:i/>
              </w:rPr>
              <w:t>Thang điểm</w:t>
            </w:r>
          </w:p>
        </w:tc>
        <w:tc>
          <w:tcPr>
            <w:tcW w:w="1995"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rPr>
                <w:i/>
              </w:rPr>
              <w:t>Tổng điểm</w:t>
            </w:r>
          </w:p>
        </w:tc>
      </w:tr>
      <w:tr w:rsidR="00A924B2" w:rsidRPr="00B84AAB">
        <w:trPr>
          <w:trHeight w:val="286"/>
        </w:trPr>
        <w:tc>
          <w:tcPr>
            <w:tcW w:w="3507"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Dạng thức 1: Nhiều lựa chọn</w:t>
            </w:r>
          </w:p>
        </w:tc>
        <w:tc>
          <w:tcPr>
            <w:tcW w:w="108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8</w:t>
            </w:r>
          </w:p>
        </w:tc>
        <w:tc>
          <w:tcPr>
            <w:tcW w:w="1402"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8</w:t>
            </w:r>
          </w:p>
        </w:tc>
        <w:tc>
          <w:tcPr>
            <w:tcW w:w="1997"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0,25đ/1câu</w:t>
            </w:r>
          </w:p>
        </w:tc>
        <w:tc>
          <w:tcPr>
            <w:tcW w:w="1995"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4,5</w:t>
            </w:r>
          </w:p>
        </w:tc>
      </w:tr>
      <w:tr w:rsidR="00A924B2" w:rsidRPr="00B84AAB">
        <w:trPr>
          <w:trHeight w:val="286"/>
        </w:trPr>
        <w:tc>
          <w:tcPr>
            <w:tcW w:w="3507"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Dạng thức 2: Đúng/Sai</w:t>
            </w:r>
          </w:p>
        </w:tc>
        <w:tc>
          <w:tcPr>
            <w:tcW w:w="108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4</w:t>
            </w:r>
          </w:p>
        </w:tc>
        <w:tc>
          <w:tcPr>
            <w:tcW w:w="1402"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6</w:t>
            </w:r>
          </w:p>
        </w:tc>
        <w:tc>
          <w:tcPr>
            <w:tcW w:w="1997"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0đ/1câu</w:t>
            </w:r>
          </w:p>
        </w:tc>
        <w:tc>
          <w:tcPr>
            <w:tcW w:w="1995"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4,0</w:t>
            </w:r>
          </w:p>
        </w:tc>
      </w:tr>
      <w:tr w:rsidR="00A924B2" w:rsidRPr="00B84AAB">
        <w:trPr>
          <w:trHeight w:val="286"/>
        </w:trPr>
        <w:tc>
          <w:tcPr>
            <w:tcW w:w="3507"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Dạng thức 3: Trả lời ngắn</w:t>
            </w:r>
          </w:p>
        </w:tc>
        <w:tc>
          <w:tcPr>
            <w:tcW w:w="108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6</w:t>
            </w:r>
          </w:p>
        </w:tc>
        <w:tc>
          <w:tcPr>
            <w:tcW w:w="1402"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6</w:t>
            </w:r>
          </w:p>
        </w:tc>
        <w:tc>
          <w:tcPr>
            <w:tcW w:w="1997"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0,25đ/1 câu</w:t>
            </w:r>
          </w:p>
        </w:tc>
        <w:tc>
          <w:tcPr>
            <w:tcW w:w="1995"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5</w:t>
            </w:r>
          </w:p>
        </w:tc>
      </w:tr>
      <w:tr w:rsidR="00A924B2" w:rsidRPr="00B84AAB">
        <w:trPr>
          <w:trHeight w:val="288"/>
        </w:trPr>
        <w:tc>
          <w:tcPr>
            <w:tcW w:w="3507"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Tổng</w:t>
            </w:r>
          </w:p>
        </w:tc>
        <w:tc>
          <w:tcPr>
            <w:tcW w:w="108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28</w:t>
            </w:r>
          </w:p>
        </w:tc>
        <w:tc>
          <w:tcPr>
            <w:tcW w:w="1402"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40</w:t>
            </w:r>
          </w:p>
        </w:tc>
        <w:tc>
          <w:tcPr>
            <w:tcW w:w="1997" w:type="dxa"/>
            <w:tcBorders>
              <w:top w:val="single" w:sz="4" w:space="0" w:color="000000"/>
              <w:left w:val="single" w:sz="4" w:space="0" w:color="000000"/>
              <w:bottom w:val="single" w:sz="4" w:space="0" w:color="000000"/>
              <w:right w:val="single" w:sz="4" w:space="0" w:color="000000"/>
            </w:tcBorders>
          </w:tcPr>
          <w:p w:rsidR="00A924B2" w:rsidRPr="00B84AAB" w:rsidRDefault="00A924B2" w:rsidP="0090646A">
            <w:pPr>
              <w:spacing w:after="0" w:line="259" w:lineRule="auto"/>
              <w:ind w:left="0" w:firstLine="0"/>
              <w:jc w:val="left"/>
            </w:pPr>
          </w:p>
        </w:tc>
        <w:tc>
          <w:tcPr>
            <w:tcW w:w="1995"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0,0</w:t>
            </w:r>
          </w:p>
        </w:tc>
      </w:tr>
    </w:tbl>
    <w:p w:rsidR="00A924B2" w:rsidRPr="00B84AAB" w:rsidRDefault="00A924B2" w:rsidP="0090646A">
      <w:pPr>
        <w:spacing w:after="0" w:line="259" w:lineRule="auto"/>
        <w:ind w:left="0" w:firstLine="0"/>
        <w:jc w:val="left"/>
      </w:pPr>
    </w:p>
    <w:p w:rsidR="00A924B2" w:rsidRPr="00B84AAB" w:rsidRDefault="00D97EE9" w:rsidP="0090646A">
      <w:pPr>
        <w:spacing w:after="0"/>
        <w:ind w:left="0" w:firstLine="0"/>
        <w:jc w:val="left"/>
      </w:pPr>
      <w:r w:rsidRPr="00B84AAB">
        <w:t>II.3.4. Ma trận đề thi giữa học kì I</w:t>
      </w:r>
    </w:p>
    <w:tbl>
      <w:tblPr>
        <w:tblStyle w:val="TableGrid"/>
        <w:tblW w:w="9982" w:type="dxa"/>
        <w:tblInd w:w="5" w:type="dxa"/>
        <w:tblCellMar>
          <w:top w:w="7" w:type="dxa"/>
          <w:left w:w="106" w:type="dxa"/>
          <w:right w:w="74" w:type="dxa"/>
        </w:tblCellMar>
        <w:tblLook w:val="04A0" w:firstRow="1" w:lastRow="0" w:firstColumn="1" w:lastColumn="0" w:noHBand="0" w:noVBand="1"/>
      </w:tblPr>
      <w:tblGrid>
        <w:gridCol w:w="536"/>
        <w:gridCol w:w="3781"/>
        <w:gridCol w:w="1260"/>
        <w:gridCol w:w="1260"/>
        <w:gridCol w:w="1261"/>
        <w:gridCol w:w="991"/>
        <w:gridCol w:w="893"/>
      </w:tblGrid>
      <w:tr w:rsidR="00A924B2" w:rsidRPr="00B84AAB">
        <w:trPr>
          <w:trHeight w:val="286"/>
        </w:trPr>
        <w:tc>
          <w:tcPr>
            <w:tcW w:w="536"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TT</w:t>
            </w:r>
          </w:p>
        </w:tc>
        <w:tc>
          <w:tcPr>
            <w:tcW w:w="378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Chủ đề/Nội dung</w:t>
            </w:r>
          </w:p>
        </w:tc>
        <w:tc>
          <w:tcPr>
            <w:tcW w:w="2520" w:type="dxa"/>
            <w:gridSpan w:val="2"/>
            <w:tcBorders>
              <w:top w:val="single" w:sz="4" w:space="0" w:color="000000"/>
              <w:left w:val="single" w:sz="4" w:space="0" w:color="000000"/>
              <w:bottom w:val="single" w:sz="4" w:space="0" w:color="000000"/>
              <w:right w:val="nil"/>
            </w:tcBorders>
          </w:tcPr>
          <w:p w:rsidR="00A924B2" w:rsidRPr="00B84AAB" w:rsidRDefault="00D97EE9" w:rsidP="0090646A">
            <w:pPr>
              <w:spacing w:after="0" w:line="259" w:lineRule="auto"/>
              <w:ind w:left="0" w:firstLine="0"/>
              <w:jc w:val="left"/>
            </w:pPr>
            <w:r w:rsidRPr="00B84AAB">
              <w:t>Mức độ nhận thức</w:t>
            </w:r>
          </w:p>
        </w:tc>
        <w:tc>
          <w:tcPr>
            <w:tcW w:w="1261" w:type="dxa"/>
            <w:tcBorders>
              <w:top w:val="single" w:sz="4" w:space="0" w:color="000000"/>
              <w:left w:val="nil"/>
              <w:bottom w:val="single" w:sz="4" w:space="0" w:color="000000"/>
              <w:right w:val="single" w:sz="4" w:space="0" w:color="000000"/>
            </w:tcBorders>
          </w:tcPr>
          <w:p w:rsidR="00A924B2" w:rsidRPr="00B84AAB" w:rsidRDefault="00A924B2" w:rsidP="0090646A">
            <w:pPr>
              <w:spacing w:after="0" w:line="259" w:lineRule="auto"/>
              <w:ind w:left="0" w:firstLine="0"/>
              <w:jc w:val="left"/>
            </w:pPr>
          </w:p>
        </w:tc>
        <w:tc>
          <w:tcPr>
            <w:tcW w:w="991" w:type="dxa"/>
            <w:tcBorders>
              <w:top w:val="single" w:sz="4" w:space="0" w:color="000000"/>
              <w:left w:val="single" w:sz="4" w:space="0" w:color="000000"/>
              <w:bottom w:val="single" w:sz="4" w:space="0" w:color="000000"/>
              <w:right w:val="nil"/>
            </w:tcBorders>
          </w:tcPr>
          <w:p w:rsidR="00A924B2" w:rsidRPr="00B84AAB" w:rsidRDefault="00D97EE9" w:rsidP="0090646A">
            <w:pPr>
              <w:spacing w:after="0" w:line="259" w:lineRule="auto"/>
              <w:ind w:left="0" w:firstLine="0"/>
              <w:jc w:val="left"/>
            </w:pPr>
            <w:r w:rsidRPr="00B84AAB">
              <w:t>Tổng</w:t>
            </w:r>
          </w:p>
        </w:tc>
        <w:tc>
          <w:tcPr>
            <w:tcW w:w="893" w:type="dxa"/>
            <w:tcBorders>
              <w:top w:val="single" w:sz="4" w:space="0" w:color="000000"/>
              <w:left w:val="nil"/>
              <w:bottom w:val="single" w:sz="4" w:space="0" w:color="000000"/>
              <w:right w:val="single" w:sz="4" w:space="0" w:color="000000"/>
            </w:tcBorders>
          </w:tcPr>
          <w:p w:rsidR="00A924B2" w:rsidRPr="00B84AAB" w:rsidRDefault="00A924B2" w:rsidP="0090646A">
            <w:pPr>
              <w:spacing w:after="0" w:line="259" w:lineRule="auto"/>
              <w:ind w:left="0" w:firstLine="0"/>
              <w:jc w:val="left"/>
            </w:pPr>
          </w:p>
        </w:tc>
      </w:tr>
      <w:tr w:rsidR="00A924B2" w:rsidRPr="00B84AAB">
        <w:trPr>
          <w:trHeight w:val="286"/>
        </w:trPr>
        <w:tc>
          <w:tcPr>
            <w:tcW w:w="536" w:type="dxa"/>
            <w:tcBorders>
              <w:top w:val="single" w:sz="4" w:space="0" w:color="000000"/>
              <w:left w:val="single" w:sz="4" w:space="0" w:color="000000"/>
              <w:bottom w:val="single" w:sz="4" w:space="0" w:color="000000"/>
              <w:right w:val="single" w:sz="4" w:space="0" w:color="000000"/>
            </w:tcBorders>
          </w:tcPr>
          <w:p w:rsidR="00A924B2" w:rsidRPr="00B84AAB" w:rsidRDefault="00A924B2" w:rsidP="0090646A">
            <w:pPr>
              <w:spacing w:after="0" w:line="259" w:lineRule="auto"/>
              <w:ind w:left="0" w:firstLine="0"/>
              <w:jc w:val="left"/>
            </w:pPr>
          </w:p>
        </w:tc>
        <w:tc>
          <w:tcPr>
            <w:tcW w:w="3781" w:type="dxa"/>
            <w:tcBorders>
              <w:top w:val="single" w:sz="4" w:space="0" w:color="000000"/>
              <w:left w:val="single" w:sz="4" w:space="0" w:color="000000"/>
              <w:bottom w:val="single" w:sz="4" w:space="0" w:color="000000"/>
              <w:right w:val="single" w:sz="4" w:space="0" w:color="000000"/>
            </w:tcBorders>
          </w:tcPr>
          <w:p w:rsidR="00A924B2" w:rsidRPr="00B84AAB" w:rsidRDefault="00A924B2" w:rsidP="0090646A">
            <w:pPr>
              <w:spacing w:after="0" w:line="259" w:lineRule="auto"/>
              <w:ind w:left="0" w:firstLine="0"/>
              <w:jc w:val="left"/>
            </w:pP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Biết</w:t>
            </w: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Hiểu</w:t>
            </w:r>
          </w:p>
        </w:tc>
        <w:tc>
          <w:tcPr>
            <w:tcW w:w="126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Vận dụng</w:t>
            </w:r>
          </w:p>
        </w:tc>
        <w:tc>
          <w:tcPr>
            <w:tcW w:w="99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Điểm</w:t>
            </w:r>
          </w:p>
        </w:tc>
        <w:tc>
          <w:tcPr>
            <w:tcW w:w="893"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w:t>
            </w:r>
          </w:p>
        </w:tc>
      </w:tr>
      <w:tr w:rsidR="00A924B2" w:rsidRPr="00B84AAB">
        <w:trPr>
          <w:trHeight w:val="286"/>
        </w:trPr>
        <w:tc>
          <w:tcPr>
            <w:tcW w:w="536"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w:t>
            </w:r>
          </w:p>
        </w:tc>
        <w:tc>
          <w:tcPr>
            <w:tcW w:w="378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Khái niệm về cân bằng hóa học</w:t>
            </w: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7</w:t>
            </w: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5</w:t>
            </w:r>
          </w:p>
        </w:tc>
        <w:tc>
          <w:tcPr>
            <w:tcW w:w="126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5</w:t>
            </w:r>
          </w:p>
        </w:tc>
        <w:tc>
          <w:tcPr>
            <w:tcW w:w="99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4,25</w:t>
            </w:r>
          </w:p>
        </w:tc>
        <w:tc>
          <w:tcPr>
            <w:tcW w:w="893"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42,5</w:t>
            </w:r>
          </w:p>
        </w:tc>
      </w:tr>
      <w:tr w:rsidR="00A924B2" w:rsidRPr="00B84AAB">
        <w:trPr>
          <w:trHeight w:val="286"/>
        </w:trPr>
        <w:tc>
          <w:tcPr>
            <w:tcW w:w="536"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2</w:t>
            </w:r>
          </w:p>
        </w:tc>
        <w:tc>
          <w:tcPr>
            <w:tcW w:w="378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Cân bằng trong dung dịch nước</w:t>
            </w: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9</w:t>
            </w: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7</w:t>
            </w:r>
          </w:p>
        </w:tc>
        <w:tc>
          <w:tcPr>
            <w:tcW w:w="126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7</w:t>
            </w:r>
          </w:p>
        </w:tc>
        <w:tc>
          <w:tcPr>
            <w:tcW w:w="99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5,75</w:t>
            </w:r>
          </w:p>
        </w:tc>
        <w:tc>
          <w:tcPr>
            <w:tcW w:w="893"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57,5</w:t>
            </w:r>
          </w:p>
        </w:tc>
      </w:tr>
      <w:tr w:rsidR="00A924B2" w:rsidRPr="00B84AAB">
        <w:trPr>
          <w:trHeight w:val="286"/>
        </w:trPr>
        <w:tc>
          <w:tcPr>
            <w:tcW w:w="4316" w:type="dxa"/>
            <w:gridSpan w:val="2"/>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rPr>
                <w:b/>
              </w:rPr>
              <w:t>Tổng số lệnh hỏi</w:t>
            </w: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6</w:t>
            </w: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2</w:t>
            </w:r>
          </w:p>
        </w:tc>
        <w:tc>
          <w:tcPr>
            <w:tcW w:w="126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2</w:t>
            </w:r>
          </w:p>
        </w:tc>
        <w:tc>
          <w:tcPr>
            <w:tcW w:w="99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0,0</w:t>
            </w:r>
          </w:p>
        </w:tc>
        <w:tc>
          <w:tcPr>
            <w:tcW w:w="893"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100</w:t>
            </w:r>
          </w:p>
        </w:tc>
      </w:tr>
      <w:tr w:rsidR="00A924B2" w:rsidRPr="00B84AAB">
        <w:trPr>
          <w:trHeight w:val="288"/>
        </w:trPr>
        <w:tc>
          <w:tcPr>
            <w:tcW w:w="4316" w:type="dxa"/>
            <w:gridSpan w:val="2"/>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rPr>
                <w:b/>
              </w:rPr>
              <w:t>Tổng điểm (Tỉ lệ %)</w:t>
            </w: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4,0 (40%)</w:t>
            </w:r>
          </w:p>
        </w:tc>
        <w:tc>
          <w:tcPr>
            <w:tcW w:w="1260"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3,0 (30%)</w:t>
            </w:r>
          </w:p>
        </w:tc>
        <w:tc>
          <w:tcPr>
            <w:tcW w:w="1261" w:type="dxa"/>
            <w:tcBorders>
              <w:top w:val="single" w:sz="4" w:space="0" w:color="000000"/>
              <w:left w:val="single" w:sz="4" w:space="0" w:color="000000"/>
              <w:bottom w:val="single" w:sz="4" w:space="0" w:color="000000"/>
              <w:right w:val="single" w:sz="4" w:space="0" w:color="000000"/>
            </w:tcBorders>
          </w:tcPr>
          <w:p w:rsidR="00A924B2" w:rsidRPr="00B84AAB" w:rsidRDefault="00D97EE9" w:rsidP="0090646A">
            <w:pPr>
              <w:spacing w:after="0" w:line="259" w:lineRule="auto"/>
              <w:ind w:left="0" w:firstLine="0"/>
              <w:jc w:val="left"/>
            </w:pPr>
            <w:r w:rsidRPr="00B84AAB">
              <w:t>3,0 (30%)</w:t>
            </w:r>
          </w:p>
        </w:tc>
        <w:tc>
          <w:tcPr>
            <w:tcW w:w="991" w:type="dxa"/>
            <w:tcBorders>
              <w:top w:val="single" w:sz="4" w:space="0" w:color="000000"/>
              <w:left w:val="single" w:sz="4" w:space="0" w:color="000000"/>
              <w:bottom w:val="single" w:sz="4" w:space="0" w:color="000000"/>
              <w:right w:val="single" w:sz="4" w:space="0" w:color="000000"/>
            </w:tcBorders>
          </w:tcPr>
          <w:p w:rsidR="00A924B2" w:rsidRPr="00B84AAB" w:rsidRDefault="00A924B2" w:rsidP="0090646A">
            <w:pPr>
              <w:spacing w:after="0" w:line="259" w:lineRule="auto"/>
              <w:ind w:left="0" w:firstLine="0"/>
              <w:jc w:val="left"/>
            </w:pPr>
          </w:p>
        </w:tc>
        <w:tc>
          <w:tcPr>
            <w:tcW w:w="893" w:type="dxa"/>
            <w:tcBorders>
              <w:top w:val="single" w:sz="4" w:space="0" w:color="000000"/>
              <w:left w:val="single" w:sz="4" w:space="0" w:color="000000"/>
              <w:bottom w:val="single" w:sz="4" w:space="0" w:color="000000"/>
              <w:right w:val="single" w:sz="4" w:space="0" w:color="000000"/>
            </w:tcBorders>
          </w:tcPr>
          <w:p w:rsidR="00A924B2" w:rsidRPr="00B84AAB" w:rsidRDefault="00A924B2" w:rsidP="0090646A">
            <w:pPr>
              <w:spacing w:after="0" w:line="259" w:lineRule="auto"/>
              <w:ind w:left="0" w:firstLine="0"/>
              <w:jc w:val="left"/>
            </w:pPr>
          </w:p>
        </w:tc>
      </w:tr>
    </w:tbl>
    <w:p w:rsidR="00A924B2" w:rsidRPr="00B84AAB" w:rsidRDefault="00A924B2" w:rsidP="0090646A">
      <w:pPr>
        <w:spacing w:after="0" w:line="259" w:lineRule="auto"/>
        <w:ind w:left="0" w:firstLine="0"/>
        <w:jc w:val="left"/>
      </w:pPr>
    </w:p>
    <w:p w:rsidR="00A924B2" w:rsidRPr="00B84AAB" w:rsidRDefault="00D97EE9" w:rsidP="0090646A">
      <w:pPr>
        <w:spacing w:after="0" w:line="252" w:lineRule="auto"/>
        <w:ind w:left="0" w:firstLine="0"/>
        <w:jc w:val="left"/>
      </w:pPr>
      <w:r w:rsidRPr="00B84AAB">
        <w:rPr>
          <w:b/>
        </w:rPr>
        <w:t>II.4. Câu hỏi và bài tập minh họa</w:t>
      </w:r>
    </w:p>
    <w:p w:rsidR="00A924B2" w:rsidRPr="00B84AAB" w:rsidRDefault="00D97EE9" w:rsidP="0090646A">
      <w:pPr>
        <w:spacing w:after="0" w:line="259" w:lineRule="auto"/>
        <w:ind w:left="0" w:firstLine="0"/>
        <w:jc w:val="left"/>
      </w:pPr>
      <w:r w:rsidRPr="00B84AAB">
        <w:rPr>
          <w:b/>
        </w:rPr>
        <w:t>PHẦN I.</w:t>
      </w:r>
      <w:r w:rsidRPr="00B84AAB">
        <w:rPr>
          <w:b/>
          <w:i/>
        </w:rPr>
        <w:t xml:space="preserve"> Câu trắc nghiệm nhiều phương án lựa chọn. Mỗi câu thí sinh chọn một phương án.</w:t>
      </w:r>
    </w:p>
    <w:p w:rsidR="00A924B2" w:rsidRPr="00B84AAB" w:rsidRDefault="00D97EE9" w:rsidP="0090646A">
      <w:pPr>
        <w:spacing w:after="0" w:line="252" w:lineRule="auto"/>
        <w:ind w:left="0" w:firstLine="0"/>
        <w:jc w:val="left"/>
      </w:pPr>
      <w:r w:rsidRPr="00B84AAB">
        <w:rPr>
          <w:b/>
        </w:rPr>
        <w:t>MỨC ĐỘ NHẬN BIẾT</w:t>
      </w:r>
    </w:p>
    <w:p w:rsidR="00A924B2" w:rsidRPr="00B84AAB" w:rsidRDefault="00D97EE9" w:rsidP="0090646A">
      <w:pPr>
        <w:spacing w:after="0"/>
        <w:ind w:left="0" w:firstLine="0"/>
        <w:jc w:val="left"/>
      </w:pPr>
      <w:r w:rsidRPr="00B84AAB">
        <w:rPr>
          <w:b/>
        </w:rPr>
        <w:t xml:space="preserve">Câu 1: </w:t>
      </w:r>
      <w:r w:rsidRPr="00B84AAB">
        <w:t>Mối quan hệ giữa tốc độ phản ứng thuận (v</w:t>
      </w:r>
      <w:r w:rsidRPr="00B84AAB">
        <w:rPr>
          <w:vertAlign w:val="subscript"/>
        </w:rPr>
        <w:t>t</w:t>
      </w:r>
      <w:r w:rsidRPr="00B84AAB">
        <w:t>) và tốc độ phản ứng nghịch (v</w:t>
      </w:r>
      <w:r w:rsidRPr="00B84AAB">
        <w:rPr>
          <w:vertAlign w:val="subscript"/>
        </w:rPr>
        <w:t>n</w:t>
      </w:r>
      <w:r w:rsidRPr="00B84AAB">
        <w:t>) ở trạng thái cân bằng được biểu diễn như thế nào?</w:t>
      </w:r>
    </w:p>
    <w:p w:rsidR="00B84AAB" w:rsidRDefault="00D97EE9" w:rsidP="0090646A">
      <w:pPr>
        <w:spacing w:after="0"/>
        <w:ind w:left="0" w:firstLine="0"/>
        <w:jc w:val="left"/>
        <w:rPr>
          <w:b/>
        </w:rPr>
      </w:pPr>
      <w:r w:rsidRPr="00B84AAB">
        <w:rPr>
          <w:b/>
        </w:rPr>
        <w:t>A</w:t>
      </w:r>
      <w:r w:rsidRPr="00B84AAB">
        <w:t>.v</w:t>
      </w:r>
      <w:r w:rsidRPr="00B84AAB">
        <w:rPr>
          <w:vertAlign w:val="subscript"/>
        </w:rPr>
        <w:t xml:space="preserve">t </w:t>
      </w:r>
      <w:r w:rsidRPr="00B84AAB">
        <w:t>= 2v</w:t>
      </w:r>
      <w:r w:rsidRPr="00B84AAB">
        <w:rPr>
          <w:vertAlign w:val="subscript"/>
        </w:rPr>
        <w:t>n</w:t>
      </w:r>
      <w:r w:rsidRPr="00B84AAB">
        <w:t xml:space="preserve">.  </w:t>
      </w:r>
      <w:r w:rsidRPr="00B84AAB">
        <w:tab/>
      </w:r>
      <w:r w:rsidRPr="00B84AAB">
        <w:rPr>
          <w:b/>
        </w:rPr>
        <w:t>B.</w:t>
      </w:r>
      <w:r w:rsidRPr="00B84AAB">
        <w:t xml:space="preserve"> v</w:t>
      </w:r>
      <w:r w:rsidRPr="00B84AAB">
        <w:rPr>
          <w:vertAlign w:val="subscript"/>
        </w:rPr>
        <w:t xml:space="preserve">t </w:t>
      </w:r>
      <w:r w:rsidRPr="00B84AAB">
        <w:t>= v</w:t>
      </w:r>
      <w:r w:rsidRPr="00B84AAB">
        <w:rPr>
          <w:vertAlign w:val="subscript"/>
        </w:rPr>
        <w:t>n</w:t>
      </w:r>
      <w:r w:rsidR="00B259C1">
        <w:t>≠</w:t>
      </w:r>
      <w:r w:rsidRPr="00B84AAB">
        <w:t xml:space="preserve">0.  </w:t>
      </w:r>
      <w:r w:rsidRPr="00B84AAB">
        <w:tab/>
      </w:r>
      <w:r w:rsidRPr="00B84AAB">
        <w:rPr>
          <w:b/>
        </w:rPr>
        <w:t>C.</w:t>
      </w:r>
      <w:r w:rsidRPr="00B84AAB">
        <w:t xml:space="preserve"> v</w:t>
      </w:r>
      <w:r w:rsidRPr="00B84AAB">
        <w:rPr>
          <w:vertAlign w:val="subscript"/>
        </w:rPr>
        <w:t xml:space="preserve">t </w:t>
      </w:r>
      <w:r w:rsidRPr="00B84AAB">
        <w:t>= 0,5v</w:t>
      </w:r>
      <w:r w:rsidRPr="00B84AAB">
        <w:rPr>
          <w:vertAlign w:val="subscript"/>
        </w:rPr>
        <w:t>n</w:t>
      </w:r>
      <w:r w:rsidRPr="00B84AAB">
        <w:t xml:space="preserve">.  </w:t>
      </w:r>
      <w:r w:rsidRPr="00B84AAB">
        <w:tab/>
      </w:r>
      <w:r w:rsidRPr="00B84AAB">
        <w:rPr>
          <w:b/>
        </w:rPr>
        <w:t>D.</w:t>
      </w:r>
      <w:r w:rsidRPr="00B84AAB">
        <w:t xml:space="preserve"> v</w:t>
      </w:r>
      <w:r w:rsidRPr="00B84AAB">
        <w:rPr>
          <w:vertAlign w:val="subscript"/>
        </w:rPr>
        <w:t xml:space="preserve">t </w:t>
      </w:r>
      <w:r w:rsidRPr="00B84AAB">
        <w:t>= v</w:t>
      </w:r>
      <w:r w:rsidRPr="00B84AAB">
        <w:rPr>
          <w:vertAlign w:val="subscript"/>
        </w:rPr>
        <w:t xml:space="preserve">n </w:t>
      </w:r>
      <w:r w:rsidRPr="00B84AAB">
        <w:t xml:space="preserve">= 0. </w:t>
      </w:r>
      <w:r w:rsidRPr="00B84AAB">
        <w:rPr>
          <w:b/>
        </w:rPr>
        <w:t xml:space="preserve"> </w:t>
      </w:r>
    </w:p>
    <w:p w:rsidR="00A924B2" w:rsidRPr="00B84AAB" w:rsidRDefault="00D97EE9" w:rsidP="0090646A">
      <w:pPr>
        <w:spacing w:after="0"/>
        <w:ind w:left="0" w:firstLine="0"/>
        <w:jc w:val="left"/>
      </w:pPr>
      <w:r w:rsidRPr="00B84AAB">
        <w:lastRenderedPageBreak/>
        <w:t xml:space="preserve"> </w:t>
      </w:r>
      <w:r w:rsidRPr="00B84AAB">
        <w:rPr>
          <w:b/>
        </w:rPr>
        <w:t xml:space="preserve">Câu 2. </w:t>
      </w:r>
      <w:r w:rsidRPr="00B84AAB">
        <w:t>Phản ứng nào sau đây là phản ứng thuận nghịch?</w:t>
      </w:r>
    </w:p>
    <w:p w:rsidR="00A924B2" w:rsidRPr="00B84AAB" w:rsidRDefault="00D97EE9" w:rsidP="0090646A">
      <w:pPr>
        <w:tabs>
          <w:tab w:val="center" w:pos="1846"/>
          <w:tab w:val="center" w:pos="3961"/>
          <w:tab w:val="center" w:pos="4681"/>
          <w:tab w:val="center" w:pos="6525"/>
        </w:tabs>
        <w:spacing w:after="0"/>
        <w:ind w:left="0" w:firstLine="0"/>
        <w:jc w:val="left"/>
      </w:pPr>
      <w:r w:rsidRPr="00B84AAB">
        <w:rPr>
          <w:b/>
        </w:rPr>
        <w:t xml:space="preserve">A. </w:t>
      </w:r>
      <w:r w:rsidRPr="00B84AAB">
        <w:t>Mg + 2HCl → MgCl</w:t>
      </w:r>
      <w:r w:rsidRPr="00B84AAB">
        <w:rPr>
          <w:vertAlign w:val="subscript"/>
        </w:rPr>
        <w:t>2</w:t>
      </w:r>
      <w:r w:rsidRPr="00B84AAB">
        <w:t xml:space="preserve"> + H</w:t>
      </w:r>
      <w:r w:rsidRPr="00B84AAB">
        <w:rPr>
          <w:vertAlign w:val="subscript"/>
        </w:rPr>
        <w:t>2</w:t>
      </w:r>
      <w:r w:rsidRPr="00B84AAB">
        <w:t>.</w:t>
      </w:r>
      <w:r w:rsidRPr="00B84AAB">
        <w:rPr>
          <w:b/>
        </w:rPr>
        <w:t xml:space="preserve"> </w:t>
      </w:r>
      <w:r w:rsidRPr="00B84AAB">
        <w:rPr>
          <w:b/>
        </w:rPr>
        <w:tab/>
        <w:t xml:space="preserve"> </w:t>
      </w:r>
      <w:r w:rsidRPr="00B84AAB">
        <w:rPr>
          <w:b/>
        </w:rPr>
        <w:tab/>
        <w:t xml:space="preserve"> </w:t>
      </w:r>
      <w:r w:rsidRPr="00B84AAB">
        <w:rPr>
          <w:b/>
        </w:rPr>
        <w:tab/>
        <w:t xml:space="preserve">B. </w:t>
      </w:r>
      <w:r w:rsidRPr="00B84AAB">
        <w:t>2SO</w:t>
      </w:r>
      <w:r w:rsidRPr="00B84AAB">
        <w:rPr>
          <w:vertAlign w:val="subscript"/>
        </w:rPr>
        <w:t>2</w:t>
      </w:r>
      <w:r w:rsidRPr="00B84AAB">
        <w:t xml:space="preserve"> + O</w:t>
      </w:r>
      <w:r w:rsidRPr="00B84AAB">
        <w:rPr>
          <w:vertAlign w:val="subscript"/>
        </w:rPr>
        <w:t>2</w:t>
      </w:r>
      <w:r w:rsidRPr="00B84AAB">
        <w:t xml:space="preserve">  </w:t>
      </w:r>
      <w:r w:rsidRPr="00B84AAB">
        <w:rPr>
          <w:noProof/>
        </w:rPr>
        <w:drawing>
          <wp:inline distT="0" distB="0" distL="0" distR="0" wp14:anchorId="48524C4F" wp14:editId="18464BF1">
            <wp:extent cx="115824" cy="100585"/>
            <wp:effectExtent l="0" t="0" r="0" b="0"/>
            <wp:docPr id="56442" name="Picture 56442"/>
            <wp:cNvGraphicFramePr/>
            <a:graphic xmlns:a="http://schemas.openxmlformats.org/drawingml/2006/main">
              <a:graphicData uri="http://schemas.openxmlformats.org/drawingml/2006/picture">
                <pic:pic xmlns:pic="http://schemas.openxmlformats.org/drawingml/2006/picture">
                  <pic:nvPicPr>
                    <pic:cNvPr id="56442" name="Picture 56442"/>
                    <pic:cNvPicPr/>
                  </pic:nvPicPr>
                  <pic:blipFill>
                    <a:blip r:embed="rId8"/>
                    <a:stretch>
                      <a:fillRect/>
                    </a:stretch>
                  </pic:blipFill>
                  <pic:spPr>
                    <a:xfrm>
                      <a:off x="0" y="0"/>
                      <a:ext cx="115824" cy="100585"/>
                    </a:xfrm>
                    <a:prstGeom prst="rect">
                      <a:avLst/>
                    </a:prstGeom>
                  </pic:spPr>
                </pic:pic>
              </a:graphicData>
            </a:graphic>
          </wp:inline>
        </w:drawing>
      </w:r>
      <w:r w:rsidRPr="00B84AAB">
        <w:t xml:space="preserve"> 2SO</w:t>
      </w:r>
      <w:r w:rsidRPr="00B84AAB">
        <w:rPr>
          <w:vertAlign w:val="subscript"/>
        </w:rPr>
        <w:t>3</w:t>
      </w:r>
      <w:r w:rsidRPr="00B84AAB">
        <w:t>.</w:t>
      </w:r>
    </w:p>
    <w:p w:rsidR="00A924B2" w:rsidRPr="00B84AAB" w:rsidRDefault="00D97EE9" w:rsidP="0090646A">
      <w:pPr>
        <w:tabs>
          <w:tab w:val="center" w:pos="1595"/>
          <w:tab w:val="center" w:pos="3590"/>
          <w:tab w:val="center" w:pos="4681"/>
          <w:tab w:val="center" w:pos="6288"/>
          <w:tab w:val="center" w:pos="7844"/>
        </w:tabs>
        <w:spacing w:after="0"/>
        <w:ind w:left="0" w:firstLine="0"/>
        <w:jc w:val="left"/>
      </w:pPr>
      <w:r w:rsidRPr="00B84AAB">
        <w:rPr>
          <w:b/>
        </w:rPr>
        <w:t xml:space="preserve">C. </w:t>
      </w:r>
      <w:r w:rsidRPr="00B84AAB">
        <w:t>C</w:t>
      </w:r>
      <w:r w:rsidRPr="00B84AAB">
        <w:rPr>
          <w:vertAlign w:val="subscript"/>
        </w:rPr>
        <w:t>2</w:t>
      </w:r>
      <w:r w:rsidRPr="00B84AAB">
        <w:t>H</w:t>
      </w:r>
      <w:r w:rsidRPr="00B84AAB">
        <w:rPr>
          <w:vertAlign w:val="subscript"/>
        </w:rPr>
        <w:t>5</w:t>
      </w:r>
      <w:r w:rsidRPr="00B84AAB">
        <w:t>OH + 3O</w:t>
      </w:r>
      <w:r w:rsidRPr="00B84AAB">
        <w:rPr>
          <w:vertAlign w:val="subscript"/>
        </w:rPr>
        <w:t>2</w:t>
      </w:r>
      <w:r w:rsidRPr="00B84AAB">
        <w:t xml:space="preserve"> </w:t>
      </w:r>
      <w:r w:rsidR="003E7CF4" w:rsidRPr="003E7CF4">
        <w:rPr>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9" o:title=""/>
          </v:shape>
          <o:OLEObject Type="Embed" ProgID="Equation.DSMT4" ShapeID="_x0000_i1025" DrawAspect="Content" ObjectID="_1790928490" r:id="rId10"/>
        </w:object>
      </w:r>
      <w:r w:rsidRPr="00B84AAB">
        <w:rPr>
          <w:sz w:val="16"/>
          <w:vertAlign w:val="superscript"/>
        </w:rPr>
        <w:tab/>
      </w:r>
      <w:r w:rsidRPr="00B84AAB">
        <w:t xml:space="preserve"> 2CO</w:t>
      </w:r>
      <w:r w:rsidRPr="00B84AAB">
        <w:rPr>
          <w:vertAlign w:val="subscript"/>
        </w:rPr>
        <w:t>2</w:t>
      </w:r>
      <w:r w:rsidRPr="00B84AAB">
        <w:t xml:space="preserve"> + 3H</w:t>
      </w:r>
      <w:r w:rsidRPr="00B84AAB">
        <w:rPr>
          <w:vertAlign w:val="subscript"/>
        </w:rPr>
        <w:t>2</w:t>
      </w:r>
      <w:r w:rsidRPr="00B84AAB">
        <w:t>O.</w:t>
      </w:r>
      <w:r w:rsidRPr="00B84AAB">
        <w:rPr>
          <w:b/>
        </w:rPr>
        <w:t xml:space="preserve"> </w:t>
      </w:r>
      <w:r w:rsidRPr="00B84AAB">
        <w:rPr>
          <w:b/>
        </w:rPr>
        <w:tab/>
        <w:t xml:space="preserve"> </w:t>
      </w:r>
      <w:r w:rsidRPr="00B84AAB">
        <w:rPr>
          <w:b/>
        </w:rPr>
        <w:tab/>
        <w:t xml:space="preserve">D. </w:t>
      </w:r>
      <w:r w:rsidRPr="00B84AAB">
        <w:t>2KClO</w:t>
      </w:r>
      <w:r w:rsidRPr="00B84AAB">
        <w:rPr>
          <w:vertAlign w:val="subscript"/>
        </w:rPr>
        <w:t>3</w:t>
      </w:r>
      <w:r w:rsidRPr="00B84AAB">
        <w:t xml:space="preserve"> </w:t>
      </w:r>
      <w:r w:rsidR="003E7CF4" w:rsidRPr="003E7CF4">
        <w:rPr>
          <w:position w:val="-6"/>
        </w:rPr>
        <w:object w:dxaOrig="680" w:dyaOrig="360">
          <v:shape id="_x0000_i1026" type="#_x0000_t75" style="width:33.75pt;height:18pt" o:ole="">
            <v:imagedata r:id="rId9" o:title=""/>
          </v:shape>
          <o:OLEObject Type="Embed" ProgID="Equation.DSMT4" ShapeID="_x0000_i1026" DrawAspect="Content" ObjectID="_1790928491" r:id="rId11"/>
        </w:object>
      </w:r>
      <w:r w:rsidRPr="00B84AAB">
        <w:rPr>
          <w:sz w:val="16"/>
          <w:vertAlign w:val="superscript"/>
        </w:rPr>
        <w:tab/>
      </w:r>
      <w:r w:rsidRPr="00B84AAB">
        <w:t xml:space="preserve"> 2KCl + 3O</w:t>
      </w:r>
      <w:r w:rsidRPr="00B84AAB">
        <w:rPr>
          <w:vertAlign w:val="subscript"/>
        </w:rPr>
        <w:t>2</w:t>
      </w:r>
      <w:r w:rsidRPr="00B84AAB">
        <w:t>.</w:t>
      </w:r>
    </w:p>
    <w:p w:rsidR="00A924B2" w:rsidRPr="00B84AAB" w:rsidRDefault="00D97EE9" w:rsidP="0090646A">
      <w:pPr>
        <w:spacing w:after="0"/>
        <w:ind w:left="0" w:firstLine="0"/>
        <w:jc w:val="left"/>
      </w:pPr>
      <w:r w:rsidRPr="00B84AAB">
        <w:rPr>
          <w:b/>
        </w:rPr>
        <w:t xml:space="preserve">Câu 3. </w:t>
      </w:r>
      <w:r w:rsidRPr="00B84AAB">
        <w:t xml:space="preserve">Đồ thị dưới đây biểu diễn sự thay đổi tốc độ phản ứng thuận và phản ứng nghịch theo thời gian của phản ứng: A(g) </w:t>
      </w:r>
      <w:r w:rsidRPr="00B84AAB">
        <w:rPr>
          <w:noProof/>
        </w:rPr>
        <w:drawing>
          <wp:inline distT="0" distB="0" distL="0" distR="0" wp14:anchorId="5BDC1CD6" wp14:editId="264B381A">
            <wp:extent cx="115824" cy="100584"/>
            <wp:effectExtent l="0" t="0" r="0" b="0"/>
            <wp:docPr id="56443" name="Picture 56443"/>
            <wp:cNvGraphicFramePr/>
            <a:graphic xmlns:a="http://schemas.openxmlformats.org/drawingml/2006/main">
              <a:graphicData uri="http://schemas.openxmlformats.org/drawingml/2006/picture">
                <pic:pic xmlns:pic="http://schemas.openxmlformats.org/drawingml/2006/picture">
                  <pic:nvPicPr>
                    <pic:cNvPr id="56443" name="Picture 56443"/>
                    <pic:cNvPicPr/>
                  </pic:nvPicPr>
                  <pic:blipFill>
                    <a:blip r:embed="rId12"/>
                    <a:stretch>
                      <a:fillRect/>
                    </a:stretch>
                  </pic:blipFill>
                  <pic:spPr>
                    <a:xfrm>
                      <a:off x="0" y="0"/>
                      <a:ext cx="115824" cy="100584"/>
                    </a:xfrm>
                    <a:prstGeom prst="rect">
                      <a:avLst/>
                    </a:prstGeom>
                  </pic:spPr>
                </pic:pic>
              </a:graphicData>
            </a:graphic>
          </wp:inline>
        </w:drawing>
      </w:r>
      <w:r w:rsidRPr="00B84AAB">
        <w:t xml:space="preserve"> B(g).</w:t>
      </w:r>
    </w:p>
    <w:p w:rsidR="00A924B2" w:rsidRPr="00B84AAB" w:rsidRDefault="00D97EE9" w:rsidP="0090646A">
      <w:pPr>
        <w:spacing w:after="0" w:line="259" w:lineRule="auto"/>
        <w:ind w:left="0" w:firstLine="0"/>
        <w:jc w:val="left"/>
      </w:pPr>
      <w:r w:rsidRPr="00B84AAB">
        <w:rPr>
          <w:noProof/>
        </w:rPr>
        <w:drawing>
          <wp:inline distT="0" distB="0" distL="0" distR="0" wp14:anchorId="2EB408AD" wp14:editId="4BBD9669">
            <wp:extent cx="1837944" cy="1263396"/>
            <wp:effectExtent l="0" t="0" r="0" b="0"/>
            <wp:docPr id="2089" name="Picture 2089"/>
            <wp:cNvGraphicFramePr/>
            <a:graphic xmlns:a="http://schemas.openxmlformats.org/drawingml/2006/main">
              <a:graphicData uri="http://schemas.openxmlformats.org/drawingml/2006/picture">
                <pic:pic xmlns:pic="http://schemas.openxmlformats.org/drawingml/2006/picture">
                  <pic:nvPicPr>
                    <pic:cNvPr id="2089" name="Picture 2089"/>
                    <pic:cNvPicPr/>
                  </pic:nvPicPr>
                  <pic:blipFill>
                    <a:blip r:embed="rId13"/>
                    <a:stretch>
                      <a:fillRect/>
                    </a:stretch>
                  </pic:blipFill>
                  <pic:spPr>
                    <a:xfrm>
                      <a:off x="0" y="0"/>
                      <a:ext cx="1837944" cy="1263396"/>
                    </a:xfrm>
                    <a:prstGeom prst="rect">
                      <a:avLst/>
                    </a:prstGeom>
                  </pic:spPr>
                </pic:pic>
              </a:graphicData>
            </a:graphic>
          </wp:inline>
        </w:drawing>
      </w:r>
    </w:p>
    <w:p w:rsidR="00A924B2" w:rsidRPr="00B84AAB" w:rsidRDefault="00D97EE9" w:rsidP="0090646A">
      <w:pPr>
        <w:spacing w:after="0" w:line="258" w:lineRule="auto"/>
        <w:ind w:left="0" w:firstLine="0"/>
        <w:jc w:val="left"/>
      </w:pPr>
      <w:r w:rsidRPr="00B84AAB">
        <w:rPr>
          <w:i/>
        </w:rPr>
        <w:t xml:space="preserve">Đồ thị biểu diễn sự thay đổi tốc độ phản ứng thuận và phản ứng nghịch theo thời gian </w:t>
      </w:r>
      <w:r w:rsidRPr="00B84AAB">
        <w:t>Chọn mô tả đúng?</w:t>
      </w:r>
    </w:p>
    <w:p w:rsidR="00A924B2" w:rsidRPr="00B84AAB" w:rsidRDefault="00B84AAB" w:rsidP="0090646A">
      <w:pPr>
        <w:spacing w:after="0"/>
        <w:ind w:left="0" w:firstLine="0"/>
        <w:jc w:val="left"/>
      </w:pPr>
      <w:r w:rsidRPr="00B84AAB">
        <w:rPr>
          <w:b/>
          <w:bCs/>
          <w:szCs w:val="24"/>
          <w:u w:color="000000"/>
        </w:rPr>
        <w:t xml:space="preserve">A. </w:t>
      </w:r>
      <w:r w:rsidR="00D97EE9" w:rsidRPr="00B84AAB">
        <w:t>Đường (a) biểu diễn sự thay đổi tốc độ phản ứng thuận và đường (b) biểu diễn sự thay đổi tốc độ phản ứng nghịch.</w:t>
      </w:r>
    </w:p>
    <w:p w:rsidR="00A924B2" w:rsidRPr="00B84AAB" w:rsidRDefault="00B84AAB" w:rsidP="0090646A">
      <w:pPr>
        <w:spacing w:after="0"/>
        <w:ind w:left="0" w:firstLine="0"/>
        <w:jc w:val="left"/>
      </w:pPr>
      <w:r w:rsidRPr="00B84AAB">
        <w:rPr>
          <w:b/>
          <w:bCs/>
          <w:szCs w:val="24"/>
          <w:u w:color="000000"/>
        </w:rPr>
        <w:t xml:space="preserve">B. </w:t>
      </w:r>
      <w:r w:rsidR="00D97EE9" w:rsidRPr="00B84AAB">
        <w:t>Đường (a) biểu diễn sự thay đổi tốc độ phản ứng nghịch và đường (b) biểu diễn sự thay đổi tốc độ phản ứng thuận.</w:t>
      </w:r>
    </w:p>
    <w:p w:rsidR="003E7CF4" w:rsidRDefault="00B84AAB" w:rsidP="0090646A">
      <w:pPr>
        <w:spacing w:after="0"/>
        <w:ind w:left="0" w:firstLine="0"/>
        <w:jc w:val="left"/>
      </w:pPr>
      <w:r w:rsidRPr="00B84AAB">
        <w:rPr>
          <w:b/>
          <w:bCs/>
          <w:szCs w:val="24"/>
          <w:u w:color="000000"/>
        </w:rPr>
        <w:t xml:space="preserve">C. </w:t>
      </w:r>
      <w:r w:rsidR="00D97EE9" w:rsidRPr="00B84AAB">
        <w:t xml:space="preserve">Cả 2 đường (a) và (b) đều biểu diễn sự thay đổi tốc độ phản ứng thuận. </w:t>
      </w:r>
      <w:r w:rsidR="00D97EE9" w:rsidRPr="00B84AAB">
        <w:rPr>
          <w:b/>
        </w:rPr>
        <w:t xml:space="preserve"> </w:t>
      </w:r>
      <w:r w:rsidR="00D97EE9" w:rsidRPr="00B84AAB">
        <w:rPr>
          <w:b/>
        </w:rPr>
        <w:tab/>
        <w:t>D.</w:t>
      </w:r>
      <w:r w:rsidR="00D97EE9" w:rsidRPr="00B84AAB">
        <w:t xml:space="preserve"> Cả 2 đường (a) và (b) đều không biểu diễn sự thay đổi tốc độ phản ứng thuận. </w:t>
      </w:r>
    </w:p>
    <w:p w:rsidR="00A924B2" w:rsidRPr="00B84AAB" w:rsidRDefault="00D97EE9" w:rsidP="0090646A">
      <w:pPr>
        <w:spacing w:after="0"/>
        <w:ind w:left="0" w:firstLine="0"/>
        <w:jc w:val="left"/>
      </w:pPr>
      <w:r w:rsidRPr="00B84AAB">
        <w:rPr>
          <w:b/>
        </w:rPr>
        <w:t>Câu 4.</w:t>
      </w:r>
      <w:r w:rsidRPr="00B84AAB">
        <w:t xml:space="preserve"> Cho phương trình sản xuất ammonia (NH</w:t>
      </w:r>
      <w:r w:rsidRPr="00B84AAB">
        <w:rPr>
          <w:vertAlign w:val="subscript"/>
        </w:rPr>
        <w:t>3</w:t>
      </w:r>
      <w:r w:rsidRPr="00B84AAB">
        <w:t>) trong công nghiệp:</w:t>
      </w:r>
    </w:p>
    <w:p w:rsidR="003E7CF4" w:rsidRPr="003E7CF4" w:rsidRDefault="003E7CF4" w:rsidP="0090646A">
      <w:pPr>
        <w:spacing w:after="0"/>
        <w:ind w:left="0" w:firstLine="0"/>
        <w:jc w:val="left"/>
        <w:rPr>
          <w:b/>
        </w:rPr>
      </w:pPr>
      <w:r w:rsidRPr="003E7CF4">
        <w:rPr>
          <w:position w:val="-12"/>
        </w:rPr>
        <w:object w:dxaOrig="4800" w:dyaOrig="440">
          <v:shape id="_x0000_i1027" type="#_x0000_t75" style="width:240pt;height:21.75pt" o:ole="">
            <v:imagedata r:id="rId14" o:title=""/>
          </v:shape>
          <o:OLEObject Type="Embed" ProgID="Equation.DSMT4" ShapeID="_x0000_i1027" DrawAspect="Content" ObjectID="_1790928492" r:id="rId15"/>
        </w:object>
      </w:r>
      <w:r w:rsidRPr="00762580">
        <w:rPr>
          <w:position w:val="-12"/>
        </w:rPr>
        <w:object w:dxaOrig="1579" w:dyaOrig="380">
          <v:shape id="_x0000_i1028" type="#_x0000_t75" style="width:78.75pt;height:18.75pt" o:ole="">
            <v:imagedata r:id="rId16" o:title=""/>
          </v:shape>
          <o:OLEObject Type="Embed" ProgID="Equation.DSMT4" ShapeID="_x0000_i1028" DrawAspect="Content" ObjectID="_1790928493" r:id="rId17"/>
        </w:object>
      </w:r>
    </w:p>
    <w:p w:rsidR="003E7CF4" w:rsidRPr="003E7CF4" w:rsidRDefault="003E7CF4" w:rsidP="0090646A">
      <w:pPr>
        <w:spacing w:after="0"/>
        <w:ind w:left="0" w:firstLine="0"/>
        <w:jc w:val="left"/>
        <w:rPr>
          <w:b/>
        </w:rPr>
      </w:pPr>
      <w:r w:rsidRPr="003E7CF4">
        <w:rPr>
          <w:b/>
        </w:rPr>
        <w:t>Biểu thức tính hằng số cân bằng của phản ứng trên là</w:t>
      </w:r>
    </w:p>
    <w:p w:rsidR="003E7CF4" w:rsidRDefault="003E7CF4" w:rsidP="0090646A">
      <w:pPr>
        <w:spacing w:after="0"/>
        <w:ind w:left="0" w:firstLine="0"/>
        <w:jc w:val="left"/>
        <w:rPr>
          <w:b/>
        </w:rPr>
      </w:pPr>
      <w:r w:rsidRPr="003E7CF4">
        <w:rPr>
          <w:b/>
        </w:rPr>
        <w:t xml:space="preserve">A. </w:t>
      </w:r>
      <w:r w:rsidR="007E71C9" w:rsidRPr="007E71C9">
        <w:rPr>
          <w:position w:val="-36"/>
        </w:rPr>
        <w:object w:dxaOrig="1780" w:dyaOrig="840">
          <v:shape id="_x0000_i1029" type="#_x0000_t75" style="width:89.25pt;height:42pt" o:ole="">
            <v:imagedata r:id="rId18" o:title=""/>
          </v:shape>
          <o:OLEObject Type="Embed" ProgID="Equation.DSMT4" ShapeID="_x0000_i1029" DrawAspect="Content" ObjectID="_1790928494" r:id="rId19"/>
        </w:object>
      </w:r>
      <w:r w:rsidR="007E71C9">
        <w:t xml:space="preserve">  </w:t>
      </w:r>
      <w:r w:rsidRPr="003E7CF4">
        <w:rPr>
          <w:b/>
        </w:rPr>
        <w:t xml:space="preserve">B. </w:t>
      </w:r>
      <w:r w:rsidR="007E71C9" w:rsidRPr="007E71C9">
        <w:rPr>
          <w:position w:val="-32"/>
        </w:rPr>
        <w:object w:dxaOrig="1880" w:dyaOrig="740">
          <v:shape id="_x0000_i1030" type="#_x0000_t75" style="width:93.75pt;height:36.75pt" o:ole="">
            <v:imagedata r:id="rId20" o:title=""/>
          </v:shape>
          <o:OLEObject Type="Embed" ProgID="Equation.DSMT4" ShapeID="_x0000_i1030" DrawAspect="Content" ObjectID="_1790928495" r:id="rId21"/>
        </w:object>
      </w:r>
      <w:r w:rsidR="007E71C9">
        <w:t xml:space="preserve">  </w:t>
      </w:r>
      <w:r w:rsidRPr="003E7CF4">
        <w:rPr>
          <w:b/>
        </w:rPr>
        <w:t xml:space="preserve">C. </w:t>
      </w:r>
      <w:r w:rsidR="007E71C9" w:rsidRPr="007E71C9">
        <w:rPr>
          <w:position w:val="-32"/>
        </w:rPr>
        <w:object w:dxaOrig="1660" w:dyaOrig="740">
          <v:shape id="_x0000_i1031" type="#_x0000_t75" style="width:83.25pt;height:36.75pt" o:ole="">
            <v:imagedata r:id="rId22" o:title=""/>
          </v:shape>
          <o:OLEObject Type="Embed" ProgID="Equation.DSMT4" ShapeID="_x0000_i1031" DrawAspect="Content" ObjectID="_1790928496" r:id="rId23"/>
        </w:object>
      </w:r>
      <w:r w:rsidR="007E71C9">
        <w:t xml:space="preserve">   </w:t>
      </w:r>
      <w:r w:rsidRPr="003E7CF4">
        <w:rPr>
          <w:b/>
        </w:rPr>
        <w:t xml:space="preserve">D. </w:t>
      </w:r>
      <w:r w:rsidR="007E71C9" w:rsidRPr="007E71C9">
        <w:rPr>
          <w:position w:val="-36"/>
        </w:rPr>
        <w:object w:dxaOrig="1760" w:dyaOrig="840">
          <v:shape id="_x0000_i1032" type="#_x0000_t75" style="width:87.75pt;height:42pt" o:ole="">
            <v:imagedata r:id="rId24" o:title=""/>
          </v:shape>
          <o:OLEObject Type="Embed" ProgID="Equation.DSMT4" ShapeID="_x0000_i1032" DrawAspect="Content" ObjectID="_1790928497" r:id="rId25"/>
        </w:object>
      </w:r>
    </w:p>
    <w:p w:rsidR="00A924B2" w:rsidRPr="00B84AAB" w:rsidRDefault="00D97EE9" w:rsidP="0090646A">
      <w:pPr>
        <w:spacing w:after="0"/>
        <w:ind w:left="0" w:firstLine="0"/>
        <w:jc w:val="left"/>
      </w:pPr>
      <w:r w:rsidRPr="00B84AAB">
        <w:rPr>
          <w:b/>
        </w:rPr>
        <w:t xml:space="preserve">Câu 5. </w:t>
      </w:r>
      <w:r w:rsidRPr="00B84AAB">
        <w:t>Các yếu tố có thể ảnh hưởng đến cân bằng hoá học là</w:t>
      </w:r>
    </w:p>
    <w:p w:rsidR="00A924B2" w:rsidRPr="00B84AAB" w:rsidRDefault="00D97EE9" w:rsidP="0090646A">
      <w:pPr>
        <w:tabs>
          <w:tab w:val="center" w:pos="2123"/>
          <w:tab w:val="center" w:pos="4681"/>
          <w:tab w:val="center" w:pos="7300"/>
        </w:tabs>
        <w:spacing w:after="0"/>
        <w:ind w:left="0" w:firstLine="0"/>
        <w:jc w:val="left"/>
      </w:pPr>
      <w:r w:rsidRPr="00B84AAB">
        <w:rPr>
          <w:b/>
        </w:rPr>
        <w:t>A.</w:t>
      </w:r>
      <w:r w:rsidRPr="00B84AAB">
        <w:t xml:space="preserve"> nồng độ, nhiệt độ và chất xúc tác.</w:t>
      </w:r>
      <w:r w:rsidRPr="00B84AAB">
        <w:rPr>
          <w:b/>
        </w:rPr>
        <w:t xml:space="preserve">  </w:t>
      </w:r>
      <w:r w:rsidRPr="00B84AAB">
        <w:rPr>
          <w:b/>
        </w:rPr>
        <w:tab/>
        <w:t xml:space="preserve"> </w:t>
      </w:r>
      <w:r w:rsidRPr="00B84AAB">
        <w:rPr>
          <w:b/>
        </w:rPr>
        <w:tab/>
        <w:t>B.</w:t>
      </w:r>
      <w:r w:rsidRPr="00B84AAB">
        <w:t xml:space="preserve"> nồng độ, áp suất và diện tích bề mặt.</w:t>
      </w:r>
    </w:p>
    <w:p w:rsidR="00A924B2" w:rsidRPr="00B84AAB" w:rsidRDefault="00D97EE9" w:rsidP="0090646A">
      <w:pPr>
        <w:tabs>
          <w:tab w:val="center" w:pos="1887"/>
          <w:tab w:val="center" w:pos="3961"/>
          <w:tab w:val="center" w:pos="4681"/>
          <w:tab w:val="center" w:pos="7110"/>
        </w:tabs>
        <w:spacing w:after="0"/>
        <w:ind w:left="0" w:firstLine="0"/>
        <w:jc w:val="left"/>
      </w:pPr>
      <w:r w:rsidRPr="00B84AAB">
        <w:rPr>
          <w:b/>
        </w:rPr>
        <w:t xml:space="preserve">C. </w:t>
      </w:r>
      <w:r w:rsidRPr="00B84AAB">
        <w:t>nồng độ, nhiệt độ và áp suất.</w:t>
      </w:r>
      <w:r w:rsidRPr="00B84AAB">
        <w:rPr>
          <w:b/>
        </w:rPr>
        <w:t xml:space="preserve"> </w:t>
      </w:r>
      <w:r w:rsidRPr="00B84AAB">
        <w:rPr>
          <w:b/>
        </w:rPr>
        <w:tab/>
        <w:t xml:space="preserve"> </w:t>
      </w:r>
      <w:r w:rsidRPr="00B84AAB">
        <w:rPr>
          <w:b/>
        </w:rPr>
        <w:tab/>
        <w:t xml:space="preserve"> </w:t>
      </w:r>
      <w:r w:rsidRPr="00B84AAB">
        <w:rPr>
          <w:b/>
        </w:rPr>
        <w:tab/>
        <w:t>D.</w:t>
      </w:r>
      <w:r w:rsidRPr="00B84AAB">
        <w:t xml:space="preserve"> áp suất, nhiệt độ và chất xúc tác.</w:t>
      </w:r>
    </w:p>
    <w:p w:rsidR="00A924B2" w:rsidRPr="00B84AAB" w:rsidRDefault="00D97EE9" w:rsidP="0090646A">
      <w:pPr>
        <w:spacing w:after="0"/>
        <w:ind w:left="0" w:firstLine="0"/>
        <w:jc w:val="left"/>
      </w:pPr>
      <w:r w:rsidRPr="00B84AAB">
        <w:rPr>
          <w:b/>
        </w:rPr>
        <w:t xml:space="preserve">Câu 6. </w:t>
      </w:r>
      <w:r w:rsidRPr="00B84AAB">
        <w:t>Phát biểu nào sau đây đúng khi nói về sự điện li?</w:t>
      </w:r>
    </w:p>
    <w:p w:rsidR="00A924B2" w:rsidRPr="00B84AAB" w:rsidRDefault="00B84AAB" w:rsidP="0090646A">
      <w:pPr>
        <w:spacing w:after="0"/>
        <w:ind w:left="0" w:firstLine="0"/>
        <w:jc w:val="left"/>
      </w:pPr>
      <w:r w:rsidRPr="00B84AAB">
        <w:rPr>
          <w:b/>
          <w:bCs/>
          <w:szCs w:val="24"/>
          <w:u w:color="000000"/>
        </w:rPr>
        <w:t xml:space="preserve">A. </w:t>
      </w:r>
      <w:r w:rsidR="00D97EE9" w:rsidRPr="00B84AAB">
        <w:t>Sự điện li là quá trình phân li một chất trong nước thành ion.</w:t>
      </w:r>
    </w:p>
    <w:p w:rsidR="00A924B2" w:rsidRPr="00B84AAB" w:rsidRDefault="00B84AAB" w:rsidP="0090646A">
      <w:pPr>
        <w:spacing w:after="0"/>
        <w:ind w:left="0" w:firstLine="0"/>
        <w:jc w:val="left"/>
      </w:pPr>
      <w:r w:rsidRPr="00B84AAB">
        <w:rPr>
          <w:b/>
          <w:bCs/>
          <w:szCs w:val="24"/>
          <w:u w:color="000000"/>
        </w:rPr>
        <w:t xml:space="preserve">B. </w:t>
      </w:r>
      <w:r w:rsidR="00D97EE9" w:rsidRPr="00B84AAB">
        <w:t>Sự điện li quá trình hoà tan một chất vào nước tạo thành dung dịch.</w:t>
      </w:r>
    </w:p>
    <w:p w:rsidR="00A924B2" w:rsidRPr="00B84AAB" w:rsidRDefault="00B84AAB" w:rsidP="0090646A">
      <w:pPr>
        <w:spacing w:after="0"/>
        <w:ind w:left="0" w:firstLine="0"/>
        <w:jc w:val="left"/>
      </w:pPr>
      <w:r w:rsidRPr="00B84AAB">
        <w:rPr>
          <w:b/>
          <w:bCs/>
          <w:szCs w:val="24"/>
          <w:u w:color="000000"/>
        </w:rPr>
        <w:t xml:space="preserve">C. </w:t>
      </w:r>
      <w:r w:rsidR="00D97EE9" w:rsidRPr="00B84AAB">
        <w:t>Sự điện li là quá trình phân li một chất dưới tác dụng của dòng điện.</w:t>
      </w:r>
    </w:p>
    <w:p w:rsidR="00A924B2" w:rsidRPr="00B84AAB" w:rsidRDefault="00B84AAB" w:rsidP="0090646A">
      <w:pPr>
        <w:spacing w:after="0"/>
        <w:ind w:left="0" w:firstLine="0"/>
        <w:jc w:val="left"/>
      </w:pPr>
      <w:r w:rsidRPr="00B84AAB">
        <w:rPr>
          <w:b/>
          <w:bCs/>
          <w:szCs w:val="24"/>
          <w:u w:color="000000"/>
        </w:rPr>
        <w:t xml:space="preserve">D. </w:t>
      </w:r>
      <w:r w:rsidR="00D97EE9" w:rsidRPr="00B84AAB">
        <w:t>Sự điện li thực chất là quá trình oxi hoá - khử.</w:t>
      </w:r>
    </w:p>
    <w:p w:rsidR="004C6ABE" w:rsidRDefault="00D97EE9" w:rsidP="0090646A">
      <w:pPr>
        <w:spacing w:after="0"/>
        <w:ind w:left="0" w:firstLine="0"/>
        <w:jc w:val="left"/>
        <w:rPr>
          <w:sz w:val="37"/>
          <w:vertAlign w:val="subscript"/>
        </w:rPr>
      </w:pPr>
      <w:r w:rsidRPr="00B84AAB">
        <w:rPr>
          <w:b/>
        </w:rPr>
        <w:t xml:space="preserve">Câu 7. </w:t>
      </w:r>
      <w:r w:rsidRPr="00B84AAB">
        <w:t>Phương trình mô tả sự điện li của Na</w:t>
      </w:r>
      <w:r w:rsidRPr="00B84AAB">
        <w:rPr>
          <w:vertAlign w:val="subscript"/>
        </w:rPr>
        <w:t>2</w:t>
      </w:r>
      <w:r w:rsidRPr="00B84AAB">
        <w:t>CO</w:t>
      </w:r>
      <w:r w:rsidRPr="00B84AAB">
        <w:rPr>
          <w:vertAlign w:val="subscript"/>
        </w:rPr>
        <w:t>3</w:t>
      </w:r>
      <w:r w:rsidRPr="00B84AAB">
        <w:t xml:space="preserve"> trong nước là </w:t>
      </w:r>
      <w:r w:rsidRPr="00B84AAB">
        <w:rPr>
          <w:sz w:val="37"/>
          <w:vertAlign w:val="subscript"/>
        </w:rPr>
        <w:t xml:space="preserve"> </w:t>
      </w:r>
      <w:r w:rsidRPr="00B84AAB">
        <w:rPr>
          <w:sz w:val="37"/>
          <w:vertAlign w:val="subscript"/>
        </w:rPr>
        <w:tab/>
      </w:r>
    </w:p>
    <w:p w:rsidR="004C6ABE" w:rsidRPr="004C6ABE" w:rsidRDefault="004C6ABE" w:rsidP="0090646A">
      <w:pPr>
        <w:spacing w:after="0" w:line="455" w:lineRule="auto"/>
        <w:ind w:left="0" w:firstLine="0"/>
        <w:jc w:val="left"/>
        <w:rPr>
          <w:b/>
        </w:rPr>
      </w:pPr>
      <w:r w:rsidRPr="004C6ABE">
        <w:rPr>
          <w:b/>
        </w:rPr>
        <w:t xml:space="preserve">A. </w:t>
      </w:r>
      <w:r w:rsidRPr="004C6ABE">
        <w:rPr>
          <w:position w:val="-12"/>
        </w:rPr>
        <w:object w:dxaOrig="4459" w:dyaOrig="380">
          <v:shape id="_x0000_i1033" type="#_x0000_t75" style="width:222.75pt;height:18.75pt" o:ole="">
            <v:imagedata r:id="rId26" o:title=""/>
          </v:shape>
          <o:OLEObject Type="Embed" ProgID="Equation.DSMT4" ShapeID="_x0000_i1033" DrawAspect="Content" ObjectID="_1790928498" r:id="rId27"/>
        </w:object>
      </w:r>
      <w:r w:rsidRPr="004C6ABE">
        <w:rPr>
          <w:b/>
        </w:rPr>
        <w:t>.</w:t>
      </w:r>
    </w:p>
    <w:p w:rsidR="004C6ABE" w:rsidRPr="004C6ABE" w:rsidRDefault="004C6ABE" w:rsidP="0090646A">
      <w:pPr>
        <w:spacing w:after="0" w:line="455" w:lineRule="auto"/>
        <w:ind w:left="0" w:firstLine="0"/>
        <w:jc w:val="left"/>
        <w:rPr>
          <w:b/>
        </w:rPr>
      </w:pPr>
      <w:r w:rsidRPr="004C6ABE">
        <w:rPr>
          <w:b/>
        </w:rPr>
        <w:t xml:space="preserve">B. </w:t>
      </w:r>
      <w:r w:rsidRPr="004C6ABE">
        <w:rPr>
          <w:position w:val="-12"/>
        </w:rPr>
        <w:object w:dxaOrig="4940" w:dyaOrig="380">
          <v:shape id="_x0000_i1034" type="#_x0000_t75" style="width:246.75pt;height:18.75pt" o:ole="">
            <v:imagedata r:id="rId28" o:title=""/>
          </v:shape>
          <o:OLEObject Type="Embed" ProgID="Equation.DSMT4" ShapeID="_x0000_i1034" DrawAspect="Content" ObjectID="_1790928499" r:id="rId29"/>
        </w:object>
      </w:r>
      <w:r w:rsidRPr="004C6ABE">
        <w:rPr>
          <w:b/>
        </w:rPr>
        <w:t>.</w:t>
      </w:r>
    </w:p>
    <w:p w:rsidR="004C6ABE" w:rsidRPr="004C6ABE" w:rsidRDefault="004C6ABE" w:rsidP="0090646A">
      <w:pPr>
        <w:spacing w:after="0" w:line="455" w:lineRule="auto"/>
        <w:ind w:left="0" w:firstLine="0"/>
        <w:jc w:val="left"/>
        <w:rPr>
          <w:b/>
        </w:rPr>
      </w:pPr>
      <w:r w:rsidRPr="004C6ABE">
        <w:rPr>
          <w:b/>
        </w:rPr>
        <w:t xml:space="preserve">C. </w:t>
      </w:r>
      <w:r w:rsidRPr="004C6ABE">
        <w:rPr>
          <w:position w:val="-12"/>
        </w:rPr>
        <w:object w:dxaOrig="4040" w:dyaOrig="380">
          <v:shape id="_x0000_i1035" type="#_x0000_t75" style="width:201.75pt;height:18.75pt" o:ole="">
            <v:imagedata r:id="rId30" o:title=""/>
          </v:shape>
          <o:OLEObject Type="Embed" ProgID="Equation.DSMT4" ShapeID="_x0000_i1035" DrawAspect="Content" ObjectID="_1790928500" r:id="rId31"/>
        </w:object>
      </w:r>
    </w:p>
    <w:p w:rsidR="004C6ABE" w:rsidRDefault="004C6ABE" w:rsidP="0090646A">
      <w:pPr>
        <w:spacing w:after="0" w:line="455" w:lineRule="auto"/>
        <w:ind w:left="0" w:firstLine="0"/>
        <w:jc w:val="left"/>
        <w:rPr>
          <w:b/>
        </w:rPr>
      </w:pPr>
      <w:r w:rsidRPr="004C6ABE">
        <w:rPr>
          <w:b/>
        </w:rPr>
        <w:t xml:space="preserve">D. </w:t>
      </w:r>
      <w:r w:rsidRPr="004C6ABE">
        <w:rPr>
          <w:position w:val="-12"/>
        </w:rPr>
        <w:object w:dxaOrig="3820" w:dyaOrig="380">
          <v:shape id="_x0000_i1036" type="#_x0000_t75" style="width:191.25pt;height:18.75pt" o:ole="">
            <v:imagedata r:id="rId32" o:title=""/>
          </v:shape>
          <o:OLEObject Type="Embed" ProgID="Equation.DSMT4" ShapeID="_x0000_i1036" DrawAspect="Content" ObjectID="_1790928501" r:id="rId33"/>
        </w:object>
      </w:r>
      <w:r w:rsidRPr="004C6ABE">
        <w:rPr>
          <w:b/>
        </w:rPr>
        <w:t>.</w:t>
      </w:r>
    </w:p>
    <w:p w:rsidR="00A924B2" w:rsidRPr="00B84AAB" w:rsidRDefault="00D97EE9" w:rsidP="0090646A">
      <w:pPr>
        <w:spacing w:after="0" w:line="455" w:lineRule="auto"/>
        <w:ind w:left="0" w:firstLine="0"/>
        <w:jc w:val="left"/>
      </w:pPr>
      <w:r w:rsidRPr="00B84AAB">
        <w:rPr>
          <w:b/>
        </w:rPr>
        <w:t xml:space="preserve">Câu 8. </w:t>
      </w:r>
      <w:r w:rsidRPr="00B84AAB">
        <w:t>Nhóm chất nào dưới đây chỉ gồm các chất điện li?</w:t>
      </w:r>
    </w:p>
    <w:p w:rsidR="00A924B2" w:rsidRPr="00B84AAB" w:rsidRDefault="00D97EE9" w:rsidP="0090646A">
      <w:pPr>
        <w:tabs>
          <w:tab w:val="center" w:pos="1898"/>
          <w:tab w:val="center" w:pos="3961"/>
          <w:tab w:val="center" w:pos="4681"/>
          <w:tab w:val="center" w:pos="7179"/>
        </w:tabs>
        <w:spacing w:after="0"/>
        <w:ind w:left="0" w:firstLine="0"/>
        <w:jc w:val="left"/>
      </w:pPr>
      <w:r w:rsidRPr="00B84AAB">
        <w:rPr>
          <w:b/>
        </w:rPr>
        <w:t xml:space="preserve">A. </w:t>
      </w:r>
      <w:r w:rsidRPr="00B84AAB">
        <w:t>H</w:t>
      </w:r>
      <w:r w:rsidRPr="00B84AAB">
        <w:rPr>
          <w:vertAlign w:val="subscript"/>
        </w:rPr>
        <w:t>2</w:t>
      </w:r>
      <w:r w:rsidRPr="00B84AAB">
        <w:t>CO</w:t>
      </w:r>
      <w:r w:rsidRPr="00B84AAB">
        <w:rPr>
          <w:vertAlign w:val="subscript"/>
        </w:rPr>
        <w:t>2</w:t>
      </w:r>
      <w:r w:rsidRPr="00B84AAB">
        <w:t>, CH</w:t>
      </w:r>
      <w:r w:rsidRPr="00B84AAB">
        <w:rPr>
          <w:vertAlign w:val="subscript"/>
        </w:rPr>
        <w:t>4</w:t>
      </w:r>
      <w:r w:rsidRPr="00B84AAB">
        <w:t>, CuO, C</w:t>
      </w:r>
      <w:r w:rsidRPr="00B84AAB">
        <w:rPr>
          <w:vertAlign w:val="subscript"/>
        </w:rPr>
        <w:t>6</w:t>
      </w:r>
      <w:r w:rsidRPr="00B84AAB">
        <w:t>H</w:t>
      </w:r>
      <w:r w:rsidRPr="00B84AAB">
        <w:rPr>
          <w:vertAlign w:val="subscript"/>
        </w:rPr>
        <w:t>12</w:t>
      </w:r>
      <w:r w:rsidRPr="00B84AAB">
        <w:t>O</w:t>
      </w:r>
      <w:r w:rsidRPr="00B84AAB">
        <w:rPr>
          <w:vertAlign w:val="subscript"/>
        </w:rPr>
        <w:t>6</w:t>
      </w:r>
      <w:r w:rsidRPr="00B84AAB">
        <w:t xml:space="preserve">.  </w:t>
      </w:r>
      <w:r w:rsidRPr="00B84AAB">
        <w:tab/>
        <w:t xml:space="preserve"> </w:t>
      </w:r>
      <w:r w:rsidRPr="00B84AAB">
        <w:tab/>
        <w:t xml:space="preserve"> </w:t>
      </w:r>
      <w:r w:rsidRPr="00B84AAB">
        <w:tab/>
      </w:r>
      <w:r w:rsidRPr="00B84AAB">
        <w:rPr>
          <w:b/>
        </w:rPr>
        <w:t xml:space="preserve">B. </w:t>
      </w:r>
      <w:r w:rsidRPr="00B84AAB">
        <w:t>NaHCO</w:t>
      </w:r>
      <w:r w:rsidRPr="00B84AAB">
        <w:rPr>
          <w:vertAlign w:val="subscript"/>
        </w:rPr>
        <w:t>3</w:t>
      </w:r>
      <w:r w:rsidRPr="00B84AAB">
        <w:t>, H</w:t>
      </w:r>
      <w:r w:rsidRPr="00B84AAB">
        <w:rPr>
          <w:vertAlign w:val="subscript"/>
        </w:rPr>
        <w:t>2</w:t>
      </w:r>
      <w:r w:rsidRPr="00B84AAB">
        <w:t>SO</w:t>
      </w:r>
      <w:r w:rsidRPr="00B84AAB">
        <w:rPr>
          <w:vertAlign w:val="subscript"/>
        </w:rPr>
        <w:t>4</w:t>
      </w:r>
      <w:r w:rsidRPr="00B84AAB">
        <w:t>, HCOOH, C</w:t>
      </w:r>
      <w:r w:rsidRPr="00B84AAB">
        <w:rPr>
          <w:vertAlign w:val="subscript"/>
        </w:rPr>
        <w:t>6</w:t>
      </w:r>
      <w:r w:rsidRPr="00B84AAB">
        <w:t>H</w:t>
      </w:r>
      <w:r w:rsidRPr="00B84AAB">
        <w:rPr>
          <w:vertAlign w:val="subscript"/>
        </w:rPr>
        <w:t>6</w:t>
      </w:r>
      <w:r w:rsidRPr="00B84AAB">
        <w:t>.</w:t>
      </w:r>
    </w:p>
    <w:p w:rsidR="00A924B2" w:rsidRPr="00B84AAB" w:rsidRDefault="00D97EE9" w:rsidP="0090646A">
      <w:pPr>
        <w:tabs>
          <w:tab w:val="center" w:pos="1929"/>
          <w:tab w:val="center" w:pos="4681"/>
          <w:tab w:val="center" w:pos="7378"/>
        </w:tabs>
        <w:spacing w:after="0"/>
        <w:ind w:left="0" w:firstLine="0"/>
        <w:jc w:val="left"/>
      </w:pPr>
      <w:r w:rsidRPr="00B84AAB">
        <w:rPr>
          <w:b/>
        </w:rPr>
        <w:t xml:space="preserve">C. </w:t>
      </w:r>
      <w:r w:rsidRPr="00B84AAB">
        <w:t>BaCl</w:t>
      </w:r>
      <w:r w:rsidRPr="00B84AAB">
        <w:rPr>
          <w:vertAlign w:val="subscript"/>
        </w:rPr>
        <w:t>2</w:t>
      </w:r>
      <w:r w:rsidRPr="00B84AAB">
        <w:t>, NaNO</w:t>
      </w:r>
      <w:r w:rsidRPr="00B84AAB">
        <w:rPr>
          <w:vertAlign w:val="subscript"/>
        </w:rPr>
        <w:t>3</w:t>
      </w:r>
      <w:r w:rsidRPr="00B84AAB">
        <w:t>, C</w:t>
      </w:r>
      <w:r w:rsidRPr="00B84AAB">
        <w:rPr>
          <w:vertAlign w:val="subscript"/>
        </w:rPr>
        <w:t>2</w:t>
      </w:r>
      <w:r w:rsidRPr="00B84AAB">
        <w:t>H</w:t>
      </w:r>
      <w:r w:rsidRPr="00B84AAB">
        <w:rPr>
          <w:vertAlign w:val="subscript"/>
        </w:rPr>
        <w:t>5</w:t>
      </w:r>
      <w:r w:rsidRPr="00B84AAB">
        <w:t xml:space="preserve">OH, HF.         </w:t>
      </w:r>
      <w:r w:rsidRPr="00B84AAB">
        <w:tab/>
        <w:t xml:space="preserve"> </w:t>
      </w:r>
      <w:r w:rsidRPr="00B84AAB">
        <w:tab/>
      </w:r>
      <w:r w:rsidRPr="00B84AAB">
        <w:rPr>
          <w:b/>
        </w:rPr>
        <w:t xml:space="preserve">D. </w:t>
      </w:r>
      <w:r w:rsidRPr="00B84AAB">
        <w:t>CaCl</w:t>
      </w:r>
      <w:r w:rsidRPr="00B84AAB">
        <w:rPr>
          <w:vertAlign w:val="subscript"/>
        </w:rPr>
        <w:t>2</w:t>
      </w:r>
      <w:r w:rsidRPr="00B84AAB">
        <w:t>, MgSO</w:t>
      </w:r>
      <w:r w:rsidRPr="00B84AAB">
        <w:rPr>
          <w:vertAlign w:val="subscript"/>
        </w:rPr>
        <w:t>4</w:t>
      </w:r>
      <w:r w:rsidRPr="00B84AAB">
        <w:t>, CH</w:t>
      </w:r>
      <w:r w:rsidRPr="00B84AAB">
        <w:rPr>
          <w:vertAlign w:val="subscript"/>
        </w:rPr>
        <w:t>3</w:t>
      </w:r>
      <w:r w:rsidRPr="00B84AAB">
        <w:t>COOH, Ba(OH)</w:t>
      </w:r>
      <w:r w:rsidRPr="00B84AAB">
        <w:rPr>
          <w:vertAlign w:val="subscript"/>
        </w:rPr>
        <w:t>2</w:t>
      </w:r>
      <w:r w:rsidRPr="00B84AAB">
        <w:t>.</w:t>
      </w:r>
    </w:p>
    <w:p w:rsidR="00A924B2" w:rsidRPr="00B84AAB" w:rsidRDefault="00D97EE9" w:rsidP="0090646A">
      <w:pPr>
        <w:spacing w:after="0"/>
        <w:ind w:left="0" w:firstLine="0"/>
        <w:jc w:val="left"/>
      </w:pPr>
      <w:r w:rsidRPr="00B84AAB">
        <w:rPr>
          <w:b/>
        </w:rPr>
        <w:t xml:space="preserve">Câu 9. </w:t>
      </w:r>
      <w:r w:rsidRPr="00B84AAB">
        <w:t>Chất nào sau đây là chất điện li yếu?</w:t>
      </w:r>
    </w:p>
    <w:p w:rsidR="00A924B2" w:rsidRPr="00B84AAB" w:rsidRDefault="00D97EE9" w:rsidP="0090646A">
      <w:pPr>
        <w:tabs>
          <w:tab w:val="center" w:pos="1084"/>
          <w:tab w:val="center" w:pos="2520"/>
          <w:tab w:val="center" w:pos="3685"/>
          <w:tab w:val="center" w:pos="4681"/>
          <w:tab w:val="center" w:pos="5878"/>
          <w:tab w:val="center" w:pos="6841"/>
          <w:tab w:val="center" w:pos="7991"/>
        </w:tabs>
        <w:spacing w:after="0"/>
        <w:ind w:left="0" w:firstLine="0"/>
        <w:jc w:val="left"/>
      </w:pPr>
      <w:r w:rsidRPr="00B84AAB">
        <w:rPr>
          <w:b/>
        </w:rPr>
        <w:t xml:space="preserve">A. </w:t>
      </w:r>
      <w:r w:rsidRPr="00B84AAB">
        <w:t>CH</w:t>
      </w:r>
      <w:r w:rsidRPr="00B84AAB">
        <w:rPr>
          <w:vertAlign w:val="subscript"/>
        </w:rPr>
        <w:t>3</w:t>
      </w:r>
      <w:r w:rsidRPr="00B84AAB">
        <w:t>COOH.</w:t>
      </w:r>
      <w:r w:rsidRPr="00B84AAB">
        <w:rPr>
          <w:b/>
        </w:rPr>
        <w:t xml:space="preserve"> </w:t>
      </w:r>
      <w:r w:rsidRPr="00B84AAB">
        <w:rPr>
          <w:b/>
        </w:rPr>
        <w:tab/>
        <w:t xml:space="preserve"> </w:t>
      </w:r>
      <w:r w:rsidRPr="00B84AAB">
        <w:rPr>
          <w:b/>
        </w:rPr>
        <w:tab/>
        <w:t>B.</w:t>
      </w:r>
      <w:r w:rsidRPr="00B84AAB">
        <w:t xml:space="preserve"> FeCl</w:t>
      </w:r>
      <w:r w:rsidRPr="00B84AAB">
        <w:rPr>
          <w:vertAlign w:val="subscript"/>
        </w:rPr>
        <w:t>3</w:t>
      </w:r>
      <w:r w:rsidRPr="00B84AAB">
        <w:t>.</w:t>
      </w:r>
      <w:r w:rsidRPr="00B84AAB">
        <w:rPr>
          <w:b/>
        </w:rPr>
        <w:t xml:space="preserve"> </w:t>
      </w:r>
      <w:r w:rsidRPr="00B84AAB">
        <w:rPr>
          <w:b/>
        </w:rPr>
        <w:tab/>
        <w:t xml:space="preserve"> </w:t>
      </w:r>
      <w:r w:rsidRPr="00B84AAB">
        <w:rPr>
          <w:b/>
        </w:rPr>
        <w:tab/>
        <w:t xml:space="preserve">C. </w:t>
      </w:r>
      <w:r w:rsidRPr="00B84AAB">
        <w:t>HNO</w:t>
      </w:r>
      <w:r w:rsidRPr="00B84AAB">
        <w:rPr>
          <w:vertAlign w:val="subscript"/>
        </w:rPr>
        <w:t>3</w:t>
      </w:r>
      <w:r w:rsidRPr="00B84AAB">
        <w:t>.</w:t>
      </w:r>
      <w:r w:rsidRPr="00B84AAB">
        <w:rPr>
          <w:b/>
        </w:rPr>
        <w:t xml:space="preserve"> </w:t>
      </w:r>
      <w:r w:rsidRPr="00B84AAB">
        <w:rPr>
          <w:b/>
        </w:rPr>
        <w:tab/>
        <w:t xml:space="preserve"> </w:t>
      </w:r>
      <w:r w:rsidRPr="00B84AAB">
        <w:rPr>
          <w:b/>
        </w:rPr>
        <w:tab/>
        <w:t xml:space="preserve">D. </w:t>
      </w:r>
      <w:r w:rsidRPr="00B84AAB">
        <w:t>NaCl.</w:t>
      </w:r>
    </w:p>
    <w:p w:rsidR="00A924B2" w:rsidRPr="00B84AAB" w:rsidRDefault="00D97EE9" w:rsidP="0090646A">
      <w:pPr>
        <w:spacing w:after="0"/>
        <w:ind w:left="0" w:firstLine="0"/>
        <w:jc w:val="left"/>
      </w:pPr>
      <w:r w:rsidRPr="00B84AAB">
        <w:rPr>
          <w:b/>
        </w:rPr>
        <w:lastRenderedPageBreak/>
        <w:t xml:space="preserve">Câu 10. </w:t>
      </w:r>
      <w:r w:rsidRPr="00B84AAB">
        <w:t>Cho phương trình:</w:t>
      </w:r>
      <w:r w:rsidRPr="00B84AAB">
        <w:rPr>
          <w:b/>
        </w:rPr>
        <w:t xml:space="preserve"> </w:t>
      </w:r>
      <w:r w:rsidRPr="00B84AAB">
        <w:t>NH</w:t>
      </w:r>
      <w:r w:rsidRPr="00B84AAB">
        <w:rPr>
          <w:vertAlign w:val="subscript"/>
        </w:rPr>
        <w:t>3</w:t>
      </w:r>
      <w:r w:rsidRPr="00B84AAB">
        <w:t xml:space="preserve"> + H</w:t>
      </w:r>
      <w:r w:rsidRPr="00B84AAB">
        <w:rPr>
          <w:vertAlign w:val="subscript"/>
        </w:rPr>
        <w:t>2</w:t>
      </w:r>
      <w:r w:rsidRPr="00B84AAB">
        <w:t xml:space="preserve">O </w:t>
      </w:r>
      <w:r w:rsidRPr="00B84AAB">
        <w:rPr>
          <w:noProof/>
        </w:rPr>
        <w:drawing>
          <wp:inline distT="0" distB="0" distL="0" distR="0" wp14:anchorId="43401183" wp14:editId="0BECA07D">
            <wp:extent cx="115824" cy="100584"/>
            <wp:effectExtent l="0" t="0" r="0" b="0"/>
            <wp:docPr id="56444" name="Picture 56444"/>
            <wp:cNvGraphicFramePr/>
            <a:graphic xmlns:a="http://schemas.openxmlformats.org/drawingml/2006/main">
              <a:graphicData uri="http://schemas.openxmlformats.org/drawingml/2006/picture">
                <pic:pic xmlns:pic="http://schemas.openxmlformats.org/drawingml/2006/picture">
                  <pic:nvPicPr>
                    <pic:cNvPr id="56444" name="Picture 56444"/>
                    <pic:cNvPicPr/>
                  </pic:nvPicPr>
                  <pic:blipFill>
                    <a:blip r:embed="rId34"/>
                    <a:stretch>
                      <a:fillRect/>
                    </a:stretch>
                  </pic:blipFill>
                  <pic:spPr>
                    <a:xfrm>
                      <a:off x="0" y="0"/>
                      <a:ext cx="115824" cy="100584"/>
                    </a:xfrm>
                    <a:prstGeom prst="rect">
                      <a:avLst/>
                    </a:prstGeom>
                  </pic:spPr>
                </pic:pic>
              </a:graphicData>
            </a:graphic>
          </wp:inline>
        </w:drawing>
      </w:r>
      <w:r w:rsidRPr="00B84AAB">
        <w:t xml:space="preserve"> NH</w:t>
      </w:r>
      <w:r w:rsidRPr="00B84AAB">
        <w:rPr>
          <w:vertAlign w:val="subscript"/>
        </w:rPr>
        <w:t>4</w:t>
      </w:r>
      <w:r w:rsidRPr="00B84AAB">
        <w:rPr>
          <w:vertAlign w:val="superscript"/>
        </w:rPr>
        <w:t>+</w:t>
      </w:r>
      <w:r w:rsidRPr="00B84AAB">
        <w:t xml:space="preserve"> + OH</w:t>
      </w:r>
      <w:r w:rsidRPr="00B84AAB">
        <w:rPr>
          <w:vertAlign w:val="superscript"/>
        </w:rPr>
        <w:t>-</w:t>
      </w:r>
    </w:p>
    <w:p w:rsidR="00A924B2" w:rsidRPr="00B84AAB" w:rsidRDefault="00D97EE9" w:rsidP="0090646A">
      <w:pPr>
        <w:spacing w:after="0"/>
        <w:ind w:left="0" w:firstLine="0"/>
        <w:jc w:val="left"/>
      </w:pPr>
      <w:r w:rsidRPr="00B84AAB">
        <w:t>Trong phản ứng thuận, theo thuyết Bronsted – Lowry chất nào là acid?</w:t>
      </w:r>
    </w:p>
    <w:p w:rsidR="00A924B2" w:rsidRPr="00B84AAB" w:rsidRDefault="00D97EE9" w:rsidP="0090646A">
      <w:pPr>
        <w:tabs>
          <w:tab w:val="center" w:pos="750"/>
          <w:tab w:val="center" w:pos="1800"/>
          <w:tab w:val="center" w:pos="2520"/>
          <w:tab w:val="center" w:pos="3625"/>
          <w:tab w:val="center" w:pos="4681"/>
          <w:tab w:val="center" w:pos="5837"/>
          <w:tab w:val="center" w:pos="6841"/>
          <w:tab w:val="center" w:pos="7938"/>
        </w:tabs>
        <w:spacing w:after="0"/>
        <w:ind w:left="0" w:firstLine="0"/>
        <w:jc w:val="left"/>
      </w:pPr>
      <w:r w:rsidRPr="00B84AAB">
        <w:rPr>
          <w:b/>
        </w:rPr>
        <w:t xml:space="preserve">A. </w:t>
      </w:r>
      <w:r w:rsidRPr="00B84AAB">
        <w:t>NH</w:t>
      </w:r>
      <w:r w:rsidRPr="00B84AAB">
        <w:rPr>
          <w:vertAlign w:val="subscript"/>
        </w:rPr>
        <w:t>3</w:t>
      </w:r>
      <w:r w:rsidRPr="00B84AAB">
        <w:t>.</w:t>
      </w:r>
      <w:r w:rsidRPr="00B84AAB">
        <w:rPr>
          <w:b/>
        </w:rPr>
        <w:t xml:space="preserve"> </w:t>
      </w:r>
      <w:r w:rsidRPr="00B84AAB">
        <w:rPr>
          <w:b/>
        </w:rPr>
        <w:tab/>
        <w:t xml:space="preserve"> </w:t>
      </w:r>
      <w:r w:rsidRPr="00B84AAB">
        <w:rPr>
          <w:b/>
        </w:rPr>
        <w:tab/>
        <w:t xml:space="preserve"> </w:t>
      </w:r>
      <w:r w:rsidRPr="00B84AAB">
        <w:rPr>
          <w:b/>
        </w:rPr>
        <w:tab/>
        <w:t>B.</w:t>
      </w:r>
      <w:r w:rsidRPr="00B84AAB">
        <w:t xml:space="preserve"> H</w:t>
      </w:r>
      <w:r w:rsidRPr="00B84AAB">
        <w:rPr>
          <w:vertAlign w:val="subscript"/>
        </w:rPr>
        <w:t>2</w:t>
      </w:r>
      <w:r w:rsidRPr="00B84AAB">
        <w:t>O.</w:t>
      </w:r>
      <w:r w:rsidRPr="00B84AAB">
        <w:rPr>
          <w:b/>
        </w:rPr>
        <w:t xml:space="preserve"> </w:t>
      </w:r>
      <w:r w:rsidRPr="00B84AAB">
        <w:rPr>
          <w:b/>
        </w:rPr>
        <w:tab/>
        <w:t xml:space="preserve"> </w:t>
      </w:r>
      <w:r w:rsidRPr="00B84AAB">
        <w:rPr>
          <w:b/>
        </w:rPr>
        <w:tab/>
        <w:t xml:space="preserve">C. </w:t>
      </w:r>
      <w:r w:rsidRPr="00B84AAB">
        <w:t>NH</w:t>
      </w:r>
      <w:r w:rsidRPr="00B84AAB">
        <w:rPr>
          <w:vertAlign w:val="subscript"/>
        </w:rPr>
        <w:t>4</w:t>
      </w:r>
      <w:r w:rsidRPr="00B84AAB">
        <w:rPr>
          <w:vertAlign w:val="superscript"/>
        </w:rPr>
        <w:t>+</w:t>
      </w:r>
      <w:r w:rsidRPr="00B84AAB">
        <w:t>.</w:t>
      </w:r>
      <w:r w:rsidRPr="00B84AAB">
        <w:rPr>
          <w:b/>
        </w:rPr>
        <w:t xml:space="preserve"> </w:t>
      </w:r>
      <w:r w:rsidRPr="00B84AAB">
        <w:rPr>
          <w:b/>
        </w:rPr>
        <w:tab/>
        <w:t xml:space="preserve"> </w:t>
      </w:r>
      <w:r w:rsidRPr="00B84AAB">
        <w:rPr>
          <w:b/>
        </w:rPr>
        <w:tab/>
        <w:t xml:space="preserve">D. </w:t>
      </w:r>
      <w:r w:rsidRPr="00B84AAB">
        <w:t>OH</w:t>
      </w:r>
      <w:r w:rsidRPr="00B84AAB">
        <w:rPr>
          <w:vertAlign w:val="superscript"/>
        </w:rPr>
        <w:t>-</w:t>
      </w:r>
      <w:r w:rsidRPr="00B84AAB">
        <w:t>.</w:t>
      </w:r>
    </w:p>
    <w:p w:rsidR="00A924B2" w:rsidRPr="00B84AAB" w:rsidRDefault="00D97EE9" w:rsidP="0090646A">
      <w:pPr>
        <w:spacing w:after="0"/>
        <w:ind w:left="0" w:firstLine="0"/>
        <w:jc w:val="left"/>
      </w:pPr>
      <w:r w:rsidRPr="00B84AAB">
        <w:rPr>
          <w:b/>
        </w:rPr>
        <w:t xml:space="preserve">Câu 11. </w:t>
      </w:r>
      <w:r w:rsidRPr="00B84AAB">
        <w:t>Theo thuyết acid – base của Bronsted – Lowry, chất hoặc ion nào sau đây có tính chất lưỡng tính?</w:t>
      </w:r>
    </w:p>
    <w:p w:rsidR="00A924B2" w:rsidRPr="00B84AAB" w:rsidRDefault="00D97EE9" w:rsidP="0090646A">
      <w:pPr>
        <w:tabs>
          <w:tab w:val="center" w:pos="750"/>
          <w:tab w:val="center" w:pos="1800"/>
          <w:tab w:val="center" w:pos="2520"/>
          <w:tab w:val="center" w:pos="3671"/>
          <w:tab w:val="center" w:pos="4681"/>
          <w:tab w:val="center" w:pos="5837"/>
          <w:tab w:val="center" w:pos="6841"/>
          <w:tab w:val="center" w:pos="8059"/>
        </w:tabs>
        <w:spacing w:after="0"/>
        <w:ind w:left="0" w:firstLine="0"/>
        <w:jc w:val="left"/>
      </w:pPr>
      <w:r w:rsidRPr="00B84AAB">
        <w:rPr>
          <w:b/>
        </w:rPr>
        <w:t>A.</w:t>
      </w:r>
      <w:r w:rsidRPr="00B84AAB">
        <w:t xml:space="preserve"> NH</w:t>
      </w:r>
      <w:r w:rsidRPr="00B84AAB">
        <w:rPr>
          <w:vertAlign w:val="subscript"/>
        </w:rPr>
        <w:t>3</w:t>
      </w:r>
      <w:r w:rsidRPr="00B84AAB">
        <w:t xml:space="preserve">. </w:t>
      </w:r>
      <w:r w:rsidRPr="00B84AAB">
        <w:tab/>
        <w:t xml:space="preserve"> </w:t>
      </w:r>
      <w:r w:rsidRPr="00B84AAB">
        <w:tab/>
        <w:t xml:space="preserve"> </w:t>
      </w:r>
      <w:r w:rsidRPr="00B84AAB">
        <w:tab/>
      </w:r>
      <w:r w:rsidRPr="00B84AAB">
        <w:rPr>
          <w:b/>
        </w:rPr>
        <w:t>B.</w:t>
      </w:r>
      <w:r w:rsidRPr="00B84AAB">
        <w:t xml:space="preserve"> NH</w:t>
      </w:r>
      <w:r w:rsidRPr="00B84AAB">
        <w:rPr>
          <w:vertAlign w:val="subscript"/>
        </w:rPr>
        <w:t>4</w:t>
      </w:r>
      <w:r w:rsidRPr="00B84AAB">
        <w:rPr>
          <w:vertAlign w:val="superscript"/>
        </w:rPr>
        <w:t>+</w:t>
      </w:r>
      <w:r w:rsidRPr="00B84AAB">
        <w:t xml:space="preserve">. </w:t>
      </w:r>
      <w:r w:rsidRPr="00B84AAB">
        <w:tab/>
        <w:t xml:space="preserve"> </w:t>
      </w:r>
      <w:r w:rsidRPr="00B84AAB">
        <w:tab/>
      </w:r>
      <w:r w:rsidRPr="00B84AAB">
        <w:rPr>
          <w:b/>
        </w:rPr>
        <w:t>C.</w:t>
      </w:r>
      <w:r w:rsidRPr="00B84AAB">
        <w:t xml:space="preserve"> KOH. </w:t>
      </w:r>
      <w:r w:rsidRPr="00B84AAB">
        <w:tab/>
        <w:t xml:space="preserve"> </w:t>
      </w:r>
      <w:r w:rsidRPr="00B84AAB">
        <w:tab/>
      </w:r>
      <w:r w:rsidRPr="00B84AAB">
        <w:rPr>
          <w:b/>
        </w:rPr>
        <w:t>D.</w:t>
      </w:r>
      <w:r w:rsidRPr="00B84AAB">
        <w:t xml:space="preserve"> HCO</w:t>
      </w:r>
      <w:r w:rsidRPr="00B84AAB">
        <w:rPr>
          <w:vertAlign w:val="subscript"/>
        </w:rPr>
        <w:t>3</w:t>
      </w:r>
      <w:r w:rsidRPr="00B84AAB">
        <w:rPr>
          <w:vertAlign w:val="superscript"/>
        </w:rPr>
        <w:t>-</w:t>
      </w:r>
      <w:r w:rsidRPr="00B84AAB">
        <w:t>.</w:t>
      </w:r>
    </w:p>
    <w:p w:rsidR="00A924B2" w:rsidRPr="00B84AAB" w:rsidRDefault="00D97EE9" w:rsidP="0090646A">
      <w:pPr>
        <w:spacing w:after="0"/>
        <w:ind w:left="0" w:firstLine="0"/>
        <w:jc w:val="left"/>
      </w:pPr>
      <w:r w:rsidRPr="00B84AAB">
        <w:rPr>
          <w:b/>
        </w:rPr>
        <w:t xml:space="preserve">Câu 12: </w:t>
      </w:r>
      <w:r w:rsidRPr="00B84AAB">
        <w:t>Khi chuẩn độ, người ta thêm từ từ dung dịch đựng trong (1) … vào dung dịch đựng trong bình tam gác. Dụng cụ cần điền vào (1) là</w:t>
      </w:r>
    </w:p>
    <w:p w:rsidR="00A924B2" w:rsidRPr="00B84AAB" w:rsidRDefault="00D97EE9" w:rsidP="0090646A">
      <w:pPr>
        <w:tabs>
          <w:tab w:val="center" w:pos="1254"/>
          <w:tab w:val="center" w:pos="2520"/>
          <w:tab w:val="center" w:pos="3793"/>
          <w:tab w:val="center" w:pos="4681"/>
          <w:tab w:val="center" w:pos="5882"/>
          <w:tab w:val="center" w:pos="6841"/>
          <w:tab w:val="center" w:pos="8214"/>
        </w:tabs>
        <w:spacing w:after="0"/>
        <w:ind w:left="0" w:firstLine="0"/>
        <w:jc w:val="left"/>
      </w:pPr>
      <w:r w:rsidRPr="00B84AAB">
        <w:rPr>
          <w:b/>
        </w:rPr>
        <w:t>A.</w:t>
      </w:r>
      <w:r w:rsidRPr="00B84AAB">
        <w:t xml:space="preserve"> Bình định mức. </w:t>
      </w:r>
      <w:r w:rsidRPr="00B84AAB">
        <w:tab/>
        <w:t xml:space="preserve"> </w:t>
      </w:r>
      <w:r w:rsidRPr="00B84AAB">
        <w:tab/>
        <w:t xml:space="preserve"> </w:t>
      </w:r>
      <w:r w:rsidRPr="00B84AAB">
        <w:rPr>
          <w:b/>
        </w:rPr>
        <w:t>B.</w:t>
      </w:r>
      <w:r w:rsidRPr="00B84AAB">
        <w:t xml:space="preserve"> Burette. </w:t>
      </w:r>
      <w:r w:rsidRPr="00B84AAB">
        <w:tab/>
        <w:t xml:space="preserve"> </w:t>
      </w:r>
      <w:r w:rsidRPr="00B84AAB">
        <w:tab/>
      </w:r>
      <w:r w:rsidRPr="00B84AAB">
        <w:rPr>
          <w:b/>
        </w:rPr>
        <w:t>C.</w:t>
      </w:r>
      <w:r w:rsidRPr="00B84AAB">
        <w:t xml:space="preserve">Pipette. </w:t>
      </w:r>
      <w:r w:rsidRPr="00B84AAB">
        <w:tab/>
        <w:t xml:space="preserve"> </w:t>
      </w:r>
      <w:r w:rsidRPr="00B84AAB">
        <w:tab/>
      </w:r>
      <w:r w:rsidRPr="00B84AAB">
        <w:rPr>
          <w:b/>
        </w:rPr>
        <w:t>D.</w:t>
      </w:r>
      <w:r w:rsidRPr="00B84AAB">
        <w:t xml:space="preserve"> Ống đong.</w:t>
      </w:r>
    </w:p>
    <w:p w:rsidR="00A924B2" w:rsidRPr="00B84AAB" w:rsidRDefault="00D97EE9" w:rsidP="0090646A">
      <w:pPr>
        <w:spacing w:after="0"/>
        <w:ind w:left="0" w:firstLine="0"/>
        <w:jc w:val="left"/>
      </w:pPr>
      <w:r w:rsidRPr="00B84AAB">
        <w:rPr>
          <w:b/>
        </w:rPr>
        <w:t xml:space="preserve">Câu 13. </w:t>
      </w:r>
      <w:r w:rsidRPr="00B84AAB">
        <w:t>Dung dịch của một base ở 25</w:t>
      </w:r>
      <w:r w:rsidRPr="00B84AAB">
        <w:rPr>
          <w:vertAlign w:val="superscript"/>
        </w:rPr>
        <w:t>o</w:t>
      </w:r>
      <w:r w:rsidRPr="00B84AAB">
        <w:t>C có</w:t>
      </w:r>
    </w:p>
    <w:p w:rsidR="00A924B2" w:rsidRPr="00B84AAB" w:rsidRDefault="00D97EE9" w:rsidP="0090646A">
      <w:pPr>
        <w:tabs>
          <w:tab w:val="center" w:pos="1352"/>
          <w:tab w:val="center" w:pos="3241"/>
          <w:tab w:val="center" w:pos="3961"/>
          <w:tab w:val="center" w:pos="5665"/>
        </w:tabs>
        <w:spacing w:after="0"/>
        <w:ind w:left="0" w:firstLine="0"/>
        <w:jc w:val="left"/>
      </w:pPr>
      <w:r w:rsidRPr="00B84AAB">
        <w:rPr>
          <w:b/>
        </w:rPr>
        <w:t xml:space="preserve">A. </w:t>
      </w:r>
      <w:r w:rsidRPr="00B84AAB">
        <w:t>[H</w:t>
      </w:r>
      <w:r w:rsidRPr="00B84AAB">
        <w:rPr>
          <w:vertAlign w:val="superscript"/>
        </w:rPr>
        <w:t>+</w:t>
      </w:r>
      <w:r w:rsidRPr="00B84AAB">
        <w:t>] = 1,0.10</w:t>
      </w:r>
      <w:r w:rsidRPr="00B84AAB">
        <w:rPr>
          <w:vertAlign w:val="superscript"/>
        </w:rPr>
        <w:t>-7</w:t>
      </w:r>
      <w:r w:rsidRPr="00B84AAB">
        <w:t xml:space="preserve">M.  </w:t>
      </w:r>
      <w:r w:rsidRPr="00B84AAB">
        <w:tab/>
        <w:t xml:space="preserve"> </w:t>
      </w:r>
      <w:r w:rsidRPr="00B84AAB">
        <w:tab/>
        <w:t xml:space="preserve"> </w:t>
      </w:r>
      <w:r w:rsidRPr="00B84AAB">
        <w:tab/>
      </w:r>
      <w:r w:rsidRPr="00B84AAB">
        <w:rPr>
          <w:b/>
        </w:rPr>
        <w:t xml:space="preserve">B. </w:t>
      </w:r>
      <w:r w:rsidRPr="00B84AAB">
        <w:t>[H</w:t>
      </w:r>
      <w:r w:rsidRPr="00B84AAB">
        <w:rPr>
          <w:vertAlign w:val="superscript"/>
        </w:rPr>
        <w:t>+</w:t>
      </w:r>
      <w:r w:rsidRPr="00B84AAB">
        <w:t>] &lt; 1,0.10</w:t>
      </w:r>
      <w:r w:rsidRPr="00B84AAB">
        <w:rPr>
          <w:vertAlign w:val="superscript"/>
        </w:rPr>
        <w:t>-7</w:t>
      </w:r>
      <w:r w:rsidRPr="00B84AAB">
        <w:t>M.</w:t>
      </w:r>
    </w:p>
    <w:p w:rsidR="00A924B2" w:rsidRPr="00B84AAB" w:rsidRDefault="00D97EE9" w:rsidP="0090646A">
      <w:pPr>
        <w:tabs>
          <w:tab w:val="center" w:pos="1352"/>
          <w:tab w:val="center" w:pos="3241"/>
          <w:tab w:val="center" w:pos="3961"/>
          <w:tab w:val="center" w:pos="5990"/>
        </w:tabs>
        <w:spacing w:after="0"/>
        <w:ind w:left="0" w:firstLine="0"/>
        <w:jc w:val="left"/>
      </w:pPr>
      <w:r w:rsidRPr="00B84AAB">
        <w:rPr>
          <w:b/>
        </w:rPr>
        <w:t xml:space="preserve">C. </w:t>
      </w:r>
      <w:r w:rsidRPr="00B84AAB">
        <w:t>[H</w:t>
      </w:r>
      <w:r w:rsidRPr="00B84AAB">
        <w:rPr>
          <w:vertAlign w:val="superscript"/>
        </w:rPr>
        <w:t>+</w:t>
      </w:r>
      <w:r w:rsidRPr="00B84AAB">
        <w:t>] &gt; 1,0.10</w:t>
      </w:r>
      <w:r w:rsidRPr="00B84AAB">
        <w:rPr>
          <w:vertAlign w:val="superscript"/>
        </w:rPr>
        <w:t>-7</w:t>
      </w:r>
      <w:r w:rsidRPr="00B84AAB">
        <w:t xml:space="preserve">M.  </w:t>
      </w:r>
      <w:r w:rsidRPr="00B84AAB">
        <w:tab/>
        <w:t xml:space="preserve"> </w:t>
      </w:r>
      <w:r w:rsidRPr="00B84AAB">
        <w:tab/>
        <w:t xml:space="preserve"> </w:t>
      </w:r>
      <w:r w:rsidRPr="00B84AAB">
        <w:tab/>
      </w:r>
      <w:r w:rsidRPr="00B84AAB">
        <w:rPr>
          <w:b/>
        </w:rPr>
        <w:t xml:space="preserve">D. </w:t>
      </w:r>
      <w:r w:rsidRPr="00B84AAB">
        <w:t>[H</w:t>
      </w:r>
      <w:r w:rsidRPr="00B84AAB">
        <w:rPr>
          <w:vertAlign w:val="superscript"/>
        </w:rPr>
        <w:t>+</w:t>
      </w:r>
      <w:r w:rsidRPr="00B84AAB">
        <w:t>][OH</w:t>
      </w:r>
      <w:r w:rsidRPr="00B84AAB">
        <w:rPr>
          <w:vertAlign w:val="superscript"/>
        </w:rPr>
        <w:t>-</w:t>
      </w:r>
      <w:r w:rsidRPr="00B84AAB">
        <w:t>] &gt; 1,0.10</w:t>
      </w:r>
      <w:r w:rsidRPr="00B84AAB">
        <w:rPr>
          <w:vertAlign w:val="superscript"/>
        </w:rPr>
        <w:t>-14</w:t>
      </w:r>
      <w:r w:rsidRPr="00B84AAB">
        <w:t>M.</w:t>
      </w:r>
    </w:p>
    <w:p w:rsidR="00A924B2" w:rsidRPr="00B84AAB" w:rsidRDefault="00D97EE9" w:rsidP="0090646A">
      <w:pPr>
        <w:spacing w:after="0"/>
        <w:ind w:left="0" w:firstLine="0"/>
        <w:jc w:val="left"/>
      </w:pPr>
      <w:r w:rsidRPr="00B84AAB">
        <w:rPr>
          <w:b/>
        </w:rPr>
        <w:t xml:space="preserve">Câu 14. </w:t>
      </w:r>
      <w:r w:rsidRPr="00B84AAB">
        <w:t>Dãy gồm các chất hoặc ion nào sau đây có môi trường acid?</w:t>
      </w:r>
    </w:p>
    <w:p w:rsidR="00A924B2" w:rsidRPr="00B84AAB" w:rsidRDefault="00D97EE9" w:rsidP="0090646A">
      <w:pPr>
        <w:tabs>
          <w:tab w:val="center" w:pos="1323"/>
          <w:tab w:val="center" w:pos="3241"/>
          <w:tab w:val="center" w:pos="3961"/>
          <w:tab w:val="center" w:pos="5719"/>
        </w:tabs>
        <w:spacing w:after="0"/>
        <w:ind w:left="0" w:firstLine="0"/>
        <w:jc w:val="left"/>
      </w:pPr>
      <w:r w:rsidRPr="00B84AAB">
        <w:rPr>
          <w:b/>
        </w:rPr>
        <w:t>A.</w:t>
      </w:r>
      <w:r w:rsidRPr="00B84AAB">
        <w:t xml:space="preserve"> Fe</w:t>
      </w:r>
      <w:r w:rsidRPr="00B84AAB">
        <w:rPr>
          <w:vertAlign w:val="superscript"/>
        </w:rPr>
        <w:t>2+</w:t>
      </w:r>
      <w:r w:rsidRPr="00B84AAB">
        <w:t>, HCl, PO</w:t>
      </w:r>
      <w:r w:rsidRPr="00B84AAB">
        <w:rPr>
          <w:vertAlign w:val="subscript"/>
        </w:rPr>
        <w:t>4</w:t>
      </w:r>
      <w:r w:rsidRPr="00B84AAB">
        <w:rPr>
          <w:vertAlign w:val="superscript"/>
        </w:rPr>
        <w:t>3-</w:t>
      </w:r>
      <w:r w:rsidRPr="00B84AAB">
        <w:t>.</w:t>
      </w:r>
      <w:r w:rsidRPr="00B84AAB">
        <w:rPr>
          <w:b/>
        </w:rPr>
        <w:t xml:space="preserve">  </w:t>
      </w:r>
      <w:r w:rsidRPr="00B84AAB">
        <w:rPr>
          <w:b/>
        </w:rPr>
        <w:tab/>
        <w:t xml:space="preserve"> </w:t>
      </w:r>
      <w:r w:rsidRPr="00B84AAB">
        <w:rPr>
          <w:b/>
        </w:rPr>
        <w:tab/>
        <w:t xml:space="preserve"> </w:t>
      </w:r>
      <w:r w:rsidRPr="00B84AAB">
        <w:rPr>
          <w:b/>
        </w:rPr>
        <w:tab/>
        <w:t>B.</w:t>
      </w:r>
      <w:r w:rsidRPr="00B84AAB">
        <w:t xml:space="preserve"> CO</w:t>
      </w:r>
      <w:r w:rsidRPr="00B84AAB">
        <w:rPr>
          <w:vertAlign w:val="subscript"/>
        </w:rPr>
        <w:t>3</w:t>
      </w:r>
      <w:r w:rsidRPr="00B84AAB">
        <w:rPr>
          <w:vertAlign w:val="superscript"/>
        </w:rPr>
        <w:t>2-</w:t>
      </w:r>
      <w:r w:rsidRPr="00B84AAB">
        <w:t>, NH</w:t>
      </w:r>
      <w:r w:rsidRPr="00B84AAB">
        <w:rPr>
          <w:vertAlign w:val="subscript"/>
        </w:rPr>
        <w:t>3</w:t>
      </w:r>
      <w:r w:rsidRPr="00B84AAB">
        <w:t>, SO</w:t>
      </w:r>
      <w:r w:rsidRPr="00B84AAB">
        <w:rPr>
          <w:vertAlign w:val="subscript"/>
        </w:rPr>
        <w:t>4</w:t>
      </w:r>
      <w:r w:rsidRPr="00B84AAB">
        <w:rPr>
          <w:vertAlign w:val="superscript"/>
        </w:rPr>
        <w:t>2-</w:t>
      </w:r>
      <w:r w:rsidRPr="00B84AAB">
        <w:t>.</w:t>
      </w:r>
    </w:p>
    <w:p w:rsidR="00A924B2" w:rsidRPr="00B84AAB" w:rsidRDefault="00D97EE9" w:rsidP="0090646A">
      <w:pPr>
        <w:tabs>
          <w:tab w:val="center" w:pos="1180"/>
          <w:tab w:val="center" w:pos="2520"/>
          <w:tab w:val="center" w:pos="3241"/>
          <w:tab w:val="center" w:pos="3961"/>
          <w:tab w:val="center" w:pos="5642"/>
        </w:tabs>
        <w:spacing w:after="0"/>
        <w:ind w:left="0" w:firstLine="0"/>
        <w:jc w:val="left"/>
      </w:pPr>
      <w:r w:rsidRPr="00B84AAB">
        <w:rPr>
          <w:b/>
        </w:rPr>
        <w:t xml:space="preserve">C. </w:t>
      </w:r>
      <w:r w:rsidRPr="00B84AAB">
        <w:t>Na</w:t>
      </w:r>
      <w:r w:rsidRPr="00B84AAB">
        <w:rPr>
          <w:vertAlign w:val="superscript"/>
        </w:rPr>
        <w:t>+</w:t>
      </w:r>
      <w:r w:rsidRPr="00B84AAB">
        <w:t>, H</w:t>
      </w:r>
      <w:r w:rsidRPr="00B84AAB">
        <w:rPr>
          <w:vertAlign w:val="superscript"/>
        </w:rPr>
        <w:t>+</w:t>
      </w:r>
      <w:r w:rsidRPr="00B84AAB">
        <w:t>, Al</w:t>
      </w:r>
      <w:r w:rsidRPr="00B84AAB">
        <w:rPr>
          <w:vertAlign w:val="superscript"/>
        </w:rPr>
        <w:t>3+</w:t>
      </w:r>
      <w:r w:rsidRPr="00B84AAB">
        <w:t>.</w:t>
      </w:r>
      <w:r w:rsidRPr="00B84AAB">
        <w:rPr>
          <w:b/>
        </w:rPr>
        <w:t xml:space="preserve"> </w:t>
      </w:r>
      <w:r w:rsidRPr="00B84AAB">
        <w:rPr>
          <w:b/>
        </w:rPr>
        <w:tab/>
        <w:t xml:space="preserve"> </w:t>
      </w:r>
      <w:r w:rsidRPr="00B84AAB">
        <w:rPr>
          <w:b/>
        </w:rPr>
        <w:tab/>
        <w:t xml:space="preserve"> </w:t>
      </w:r>
      <w:r w:rsidRPr="00B84AAB">
        <w:rPr>
          <w:b/>
        </w:rPr>
        <w:tab/>
        <w:t xml:space="preserve"> </w:t>
      </w:r>
      <w:r w:rsidRPr="00B84AAB">
        <w:rPr>
          <w:b/>
        </w:rPr>
        <w:tab/>
        <w:t xml:space="preserve">D. </w:t>
      </w:r>
      <w:r w:rsidRPr="00B84AAB">
        <w:t>Fe</w:t>
      </w:r>
      <w:r w:rsidRPr="00B84AAB">
        <w:rPr>
          <w:vertAlign w:val="superscript"/>
        </w:rPr>
        <w:t>3+</w:t>
      </w:r>
      <w:r w:rsidRPr="00B84AAB">
        <w:t>, NH</w:t>
      </w:r>
      <w:r w:rsidRPr="00B84AAB">
        <w:rPr>
          <w:vertAlign w:val="subscript"/>
        </w:rPr>
        <w:t>4</w:t>
      </w:r>
      <w:r w:rsidRPr="00B84AAB">
        <w:rPr>
          <w:vertAlign w:val="superscript"/>
        </w:rPr>
        <w:t>+</w:t>
      </w:r>
      <w:r w:rsidRPr="00B84AAB">
        <w:t>, HCl.</w:t>
      </w:r>
    </w:p>
    <w:p w:rsidR="00A924B2" w:rsidRPr="00B84AAB" w:rsidRDefault="00D97EE9" w:rsidP="0090646A">
      <w:pPr>
        <w:spacing w:after="0"/>
        <w:ind w:left="0" w:firstLine="0"/>
        <w:jc w:val="left"/>
      </w:pPr>
      <w:r w:rsidRPr="00B84AAB">
        <w:rPr>
          <w:b/>
        </w:rPr>
        <w:t xml:space="preserve">Câu 15. </w:t>
      </w:r>
      <w:r w:rsidRPr="00B84AAB">
        <w:t>Để xác định nồng độ dung dịch HCl bằng phương pháp chuẩn độ acid-base, cho dung dịch HCl (sử dụng chỉ thị phenolphthalein) phản ứng vừa đủ với</w:t>
      </w:r>
    </w:p>
    <w:p w:rsidR="00A924B2" w:rsidRPr="00B84AAB" w:rsidRDefault="00D97EE9" w:rsidP="0090646A">
      <w:pPr>
        <w:tabs>
          <w:tab w:val="center" w:pos="2156"/>
          <w:tab w:val="center" w:pos="4681"/>
          <w:tab w:val="center" w:pos="5401"/>
          <w:tab w:val="center" w:pos="7118"/>
        </w:tabs>
        <w:spacing w:after="0"/>
        <w:ind w:left="0" w:firstLine="0"/>
        <w:jc w:val="left"/>
      </w:pPr>
      <w:r w:rsidRPr="00B84AAB">
        <w:rPr>
          <w:b/>
        </w:rPr>
        <w:t>A.</w:t>
      </w:r>
      <w:r w:rsidRPr="00B84AAB">
        <w:t xml:space="preserve"> dung dịch NaClO đã biết nồng độ. </w:t>
      </w:r>
      <w:r w:rsidRPr="00B84AAB">
        <w:tab/>
        <w:t xml:space="preserve"> </w:t>
      </w:r>
      <w:r w:rsidRPr="00B84AAB">
        <w:tab/>
        <w:t xml:space="preserve"> </w:t>
      </w:r>
      <w:r w:rsidRPr="00B84AAB">
        <w:tab/>
      </w:r>
      <w:r w:rsidRPr="00B84AAB">
        <w:rPr>
          <w:b/>
        </w:rPr>
        <w:t>B.</w:t>
      </w:r>
      <w:r w:rsidRPr="00B84AAB">
        <w:t xml:space="preserve"> chất rắn Fe(OH)</w:t>
      </w:r>
      <w:r w:rsidRPr="00B84AAB">
        <w:rPr>
          <w:vertAlign w:val="subscript"/>
        </w:rPr>
        <w:t>3</w:t>
      </w:r>
      <w:r w:rsidRPr="00B84AAB">
        <w:t>.</w:t>
      </w:r>
    </w:p>
    <w:p w:rsidR="00B84AAB" w:rsidRPr="00B84AAB" w:rsidRDefault="00D97EE9" w:rsidP="0090646A">
      <w:pPr>
        <w:spacing w:after="0"/>
        <w:ind w:left="0" w:firstLine="0"/>
        <w:jc w:val="left"/>
      </w:pPr>
      <w:r w:rsidRPr="00B84AAB">
        <w:rPr>
          <w:b/>
        </w:rPr>
        <w:t>C.</w:t>
      </w:r>
      <w:r w:rsidRPr="00B84AAB">
        <w:t xml:space="preserve"> dung dịch NaOH đã biết nồng độ.  </w:t>
      </w:r>
      <w:r w:rsidRPr="00B84AAB">
        <w:tab/>
        <w:t xml:space="preserve"> </w:t>
      </w:r>
      <w:r w:rsidRPr="00B84AAB">
        <w:tab/>
        <w:t xml:space="preserve"> </w:t>
      </w:r>
      <w:r w:rsidRPr="00B84AAB">
        <w:tab/>
      </w:r>
      <w:r w:rsidRPr="00B84AAB">
        <w:rPr>
          <w:b/>
        </w:rPr>
        <w:t>D.</w:t>
      </w:r>
      <w:r w:rsidRPr="00B84AAB">
        <w:t xml:space="preserve"> chất rắn CaCO</w:t>
      </w:r>
      <w:r w:rsidRPr="00B84AAB">
        <w:rPr>
          <w:vertAlign w:val="subscript"/>
        </w:rPr>
        <w:t>3</w:t>
      </w:r>
      <w:r w:rsidRPr="00B84AAB">
        <w:t xml:space="preserve">. </w:t>
      </w:r>
    </w:p>
    <w:p w:rsidR="00A924B2" w:rsidRPr="00B84AAB" w:rsidRDefault="00D97EE9" w:rsidP="0090646A">
      <w:pPr>
        <w:spacing w:after="0"/>
        <w:ind w:left="0" w:firstLine="0"/>
        <w:jc w:val="left"/>
      </w:pPr>
      <w:r w:rsidRPr="00B84AAB">
        <w:rPr>
          <w:b/>
        </w:rPr>
        <w:t>MỨC ĐỘ THÔNG HIỂU</w:t>
      </w:r>
    </w:p>
    <w:p w:rsidR="00A924B2" w:rsidRPr="00B84AAB" w:rsidRDefault="00D97EE9" w:rsidP="0090646A">
      <w:pPr>
        <w:spacing w:after="0"/>
        <w:ind w:left="0" w:firstLine="0"/>
        <w:jc w:val="left"/>
      </w:pPr>
      <w:r w:rsidRPr="00B84AAB">
        <w:rPr>
          <w:b/>
        </w:rPr>
        <w:t xml:space="preserve">Câu 16. </w:t>
      </w:r>
      <w:r w:rsidRPr="00B84AAB">
        <w:t>Cho cân bằng hoá học: H</w:t>
      </w:r>
      <w:r w:rsidRPr="00B84AAB">
        <w:rPr>
          <w:vertAlign w:val="subscript"/>
        </w:rPr>
        <w:t xml:space="preserve">2 </w:t>
      </w:r>
      <w:r w:rsidRPr="00B84AAB">
        <w:t>(g) + I</w:t>
      </w:r>
      <w:r w:rsidRPr="00B84AAB">
        <w:rPr>
          <w:vertAlign w:val="subscript"/>
        </w:rPr>
        <w:t xml:space="preserve">2 </w:t>
      </w:r>
      <w:r w:rsidRPr="00B84AAB">
        <w:t xml:space="preserve">(g)  </w:t>
      </w:r>
      <w:r w:rsidRPr="00B84AAB">
        <w:rPr>
          <w:noProof/>
        </w:rPr>
        <w:drawing>
          <wp:inline distT="0" distB="0" distL="0" distR="0" wp14:anchorId="0FD5A358" wp14:editId="11E828D5">
            <wp:extent cx="115824" cy="97536"/>
            <wp:effectExtent l="0" t="0" r="0" b="0"/>
            <wp:docPr id="56445" name="Picture 56445"/>
            <wp:cNvGraphicFramePr/>
            <a:graphic xmlns:a="http://schemas.openxmlformats.org/drawingml/2006/main">
              <a:graphicData uri="http://schemas.openxmlformats.org/drawingml/2006/picture">
                <pic:pic xmlns:pic="http://schemas.openxmlformats.org/drawingml/2006/picture">
                  <pic:nvPicPr>
                    <pic:cNvPr id="56445" name="Picture 56445"/>
                    <pic:cNvPicPr/>
                  </pic:nvPicPr>
                  <pic:blipFill>
                    <a:blip r:embed="rId35"/>
                    <a:stretch>
                      <a:fillRect/>
                    </a:stretch>
                  </pic:blipFill>
                  <pic:spPr>
                    <a:xfrm>
                      <a:off x="0" y="0"/>
                      <a:ext cx="115824" cy="97536"/>
                    </a:xfrm>
                    <a:prstGeom prst="rect">
                      <a:avLst/>
                    </a:prstGeom>
                  </pic:spPr>
                </pic:pic>
              </a:graphicData>
            </a:graphic>
          </wp:inline>
        </w:drawing>
      </w:r>
      <w:r w:rsidRPr="00B84AAB">
        <w:t xml:space="preserve">     2HI (g); </w:t>
      </w:r>
      <w:r w:rsidR="004C6ABE" w:rsidRPr="00762580">
        <w:rPr>
          <w:position w:val="-12"/>
        </w:rPr>
        <w:object w:dxaOrig="1080" w:dyaOrig="380">
          <v:shape id="_x0000_i1037" type="#_x0000_t75" style="width:54pt;height:18.75pt" o:ole="">
            <v:imagedata r:id="rId36" o:title=""/>
          </v:shape>
          <o:OLEObject Type="Embed" ProgID="Equation.DSMT4" ShapeID="_x0000_i1037" DrawAspect="Content" ObjectID="_1790928502" r:id="rId37"/>
        </w:object>
      </w:r>
      <w:r w:rsidRPr="00B84AAB">
        <w:t>.</w:t>
      </w:r>
    </w:p>
    <w:p w:rsidR="00A924B2" w:rsidRPr="00B84AAB" w:rsidRDefault="00D97EE9" w:rsidP="0090646A">
      <w:pPr>
        <w:spacing w:after="0"/>
        <w:ind w:left="0" w:firstLine="0"/>
        <w:jc w:val="left"/>
      </w:pPr>
      <w:r w:rsidRPr="00B84AAB">
        <w:t xml:space="preserve">Cân bằng </w:t>
      </w:r>
      <w:r w:rsidRPr="00B84AAB">
        <w:rPr>
          <w:b/>
        </w:rPr>
        <w:t>không</w:t>
      </w:r>
      <w:r w:rsidRPr="00B84AAB">
        <w:t xml:space="preserve"> bị chuyển dịch khi</w:t>
      </w:r>
    </w:p>
    <w:p w:rsidR="00A924B2" w:rsidRPr="00B84AAB" w:rsidRDefault="00D97EE9" w:rsidP="0090646A">
      <w:pPr>
        <w:spacing w:after="0"/>
        <w:ind w:left="0" w:firstLine="0"/>
        <w:jc w:val="left"/>
      </w:pPr>
      <w:r w:rsidRPr="00B84AAB">
        <w:rPr>
          <w:b/>
        </w:rPr>
        <w:t xml:space="preserve">A. </w:t>
      </w:r>
      <w:r w:rsidRPr="00B84AAB">
        <w:t>tăng nhiệt độ của hệ.</w:t>
      </w:r>
      <w:r w:rsidRPr="00B84AAB">
        <w:rPr>
          <w:b/>
        </w:rPr>
        <w:t xml:space="preserve"> </w:t>
      </w:r>
      <w:r w:rsidRPr="00B84AAB">
        <w:rPr>
          <w:b/>
        </w:rPr>
        <w:tab/>
        <w:t xml:space="preserve">B. </w:t>
      </w:r>
      <w:r w:rsidRPr="00B84AAB">
        <w:t xml:space="preserve">giảm nồng độ HI.  </w:t>
      </w:r>
      <w:r w:rsidRPr="00B84AAB">
        <w:rPr>
          <w:b/>
          <w:sz w:val="16"/>
        </w:rPr>
        <w:t xml:space="preserve"> </w:t>
      </w:r>
      <w:r w:rsidRPr="00B84AAB">
        <w:rPr>
          <w:b/>
        </w:rPr>
        <w:t xml:space="preserve"> C. </w:t>
      </w:r>
      <w:r w:rsidRPr="00B84AAB">
        <w:t>tăng nồng độ H</w:t>
      </w:r>
      <w:r w:rsidRPr="00B84AAB">
        <w:rPr>
          <w:vertAlign w:val="subscript"/>
        </w:rPr>
        <w:t>2</w:t>
      </w:r>
      <w:r w:rsidRPr="00B84AAB">
        <w:t>.</w:t>
      </w:r>
      <w:r w:rsidRPr="00B84AAB">
        <w:rPr>
          <w:b/>
        </w:rPr>
        <w:t xml:space="preserve"> </w:t>
      </w:r>
      <w:r w:rsidRPr="00B84AAB">
        <w:rPr>
          <w:b/>
        </w:rPr>
        <w:tab/>
        <w:t xml:space="preserve"> </w:t>
      </w:r>
      <w:r w:rsidRPr="00B84AAB">
        <w:rPr>
          <w:b/>
        </w:rPr>
        <w:tab/>
        <w:t xml:space="preserve"> </w:t>
      </w:r>
      <w:r w:rsidRPr="00B84AAB">
        <w:rPr>
          <w:b/>
        </w:rPr>
        <w:tab/>
        <w:t xml:space="preserve">D. </w:t>
      </w:r>
      <w:r w:rsidRPr="00B84AAB">
        <w:t>giảm áp suất chung của hệ.</w:t>
      </w:r>
    </w:p>
    <w:p w:rsidR="00A924B2" w:rsidRPr="00B84AAB" w:rsidRDefault="00D97EE9" w:rsidP="0090646A">
      <w:pPr>
        <w:spacing w:after="0" w:line="259" w:lineRule="auto"/>
        <w:ind w:left="0" w:firstLine="0"/>
        <w:jc w:val="left"/>
      </w:pPr>
      <w:r w:rsidRPr="00B84AAB">
        <w:rPr>
          <w:b/>
        </w:rPr>
        <w:t xml:space="preserve">Câu 17. </w:t>
      </w:r>
      <w:r w:rsidRPr="00B84AAB">
        <w:t>Hệ cân bằng sau được thực hiện trong bình kín:  CO(g) + H</w:t>
      </w:r>
      <w:r w:rsidRPr="00B84AAB">
        <w:rPr>
          <w:vertAlign w:val="subscript"/>
        </w:rPr>
        <w:t>2</w:t>
      </w:r>
      <w:r w:rsidRPr="00B84AAB">
        <w:t xml:space="preserve">O(g) </w:t>
      </w:r>
      <w:r w:rsidRPr="00B84AAB">
        <w:rPr>
          <w:noProof/>
        </w:rPr>
        <w:drawing>
          <wp:inline distT="0" distB="0" distL="0" distR="0" wp14:anchorId="12734042" wp14:editId="6A74E563">
            <wp:extent cx="115824" cy="100584"/>
            <wp:effectExtent l="0" t="0" r="0" b="0"/>
            <wp:docPr id="56446" name="Picture 56446"/>
            <wp:cNvGraphicFramePr/>
            <a:graphic xmlns:a="http://schemas.openxmlformats.org/drawingml/2006/main">
              <a:graphicData uri="http://schemas.openxmlformats.org/drawingml/2006/picture">
                <pic:pic xmlns:pic="http://schemas.openxmlformats.org/drawingml/2006/picture">
                  <pic:nvPicPr>
                    <pic:cNvPr id="56446" name="Picture 56446"/>
                    <pic:cNvPicPr/>
                  </pic:nvPicPr>
                  <pic:blipFill>
                    <a:blip r:embed="rId8"/>
                    <a:stretch>
                      <a:fillRect/>
                    </a:stretch>
                  </pic:blipFill>
                  <pic:spPr>
                    <a:xfrm>
                      <a:off x="0" y="0"/>
                      <a:ext cx="115824" cy="100584"/>
                    </a:xfrm>
                    <a:prstGeom prst="rect">
                      <a:avLst/>
                    </a:prstGeom>
                  </pic:spPr>
                </pic:pic>
              </a:graphicData>
            </a:graphic>
          </wp:inline>
        </w:drawing>
      </w:r>
      <w:r w:rsidRPr="00B84AAB">
        <w:t xml:space="preserve"> CO</w:t>
      </w:r>
      <w:r w:rsidRPr="00B84AAB">
        <w:rPr>
          <w:vertAlign w:val="subscript"/>
        </w:rPr>
        <w:t xml:space="preserve">2 </w:t>
      </w:r>
      <w:r w:rsidRPr="00B84AAB">
        <w:t>(g) + H</w:t>
      </w:r>
      <w:r w:rsidRPr="00B84AAB">
        <w:rPr>
          <w:vertAlign w:val="subscript"/>
        </w:rPr>
        <w:t>2</w:t>
      </w:r>
      <w:r w:rsidRPr="00B84AAB">
        <w:t xml:space="preserve">(g) ; </w:t>
      </w:r>
      <w:r w:rsidR="004C6ABE" w:rsidRPr="00762580">
        <w:rPr>
          <w:position w:val="-12"/>
        </w:rPr>
        <w:object w:dxaOrig="1080" w:dyaOrig="380">
          <v:shape id="_x0000_i1038" type="#_x0000_t75" style="width:54pt;height:18.75pt" o:ole="">
            <v:imagedata r:id="rId38" o:title=""/>
          </v:shape>
          <o:OLEObject Type="Embed" ProgID="Equation.DSMT4" ShapeID="_x0000_i1038" DrawAspect="Content" ObjectID="_1790928503" r:id="rId39"/>
        </w:object>
      </w:r>
      <w:r w:rsidRPr="00B84AAB">
        <w:t>Cân bằng trên chuyển dịch theo chiều thuận khi</w:t>
      </w:r>
    </w:p>
    <w:p w:rsidR="00A924B2" w:rsidRPr="00B84AAB" w:rsidRDefault="00D97EE9" w:rsidP="0090646A">
      <w:pPr>
        <w:tabs>
          <w:tab w:val="center" w:pos="1773"/>
          <w:tab w:val="center" w:pos="3961"/>
          <w:tab w:val="center" w:pos="5974"/>
        </w:tabs>
        <w:spacing w:after="0"/>
        <w:ind w:left="0" w:firstLine="0"/>
        <w:jc w:val="left"/>
      </w:pPr>
      <w:r w:rsidRPr="00B84AAB">
        <w:rPr>
          <w:b/>
        </w:rPr>
        <w:t xml:space="preserve">A. </w:t>
      </w:r>
      <w:r w:rsidRPr="00B84AAB">
        <w:t>tăng áp suất chung của hệ.</w:t>
      </w:r>
      <w:r w:rsidRPr="00B84AAB">
        <w:rPr>
          <w:b/>
        </w:rPr>
        <w:t xml:space="preserve">  </w:t>
      </w:r>
      <w:r w:rsidRPr="00B84AAB">
        <w:rPr>
          <w:b/>
        </w:rPr>
        <w:tab/>
        <w:t xml:space="preserve"> </w:t>
      </w:r>
      <w:r w:rsidRPr="00B84AAB">
        <w:rPr>
          <w:b/>
        </w:rPr>
        <w:tab/>
        <w:t xml:space="preserve">B. </w:t>
      </w:r>
      <w:r w:rsidRPr="00B84AAB">
        <w:t>cho chất xúc tác vào hệ.</w:t>
      </w:r>
    </w:p>
    <w:p w:rsidR="00A924B2" w:rsidRPr="00B84AAB" w:rsidRDefault="00D97EE9" w:rsidP="0090646A">
      <w:pPr>
        <w:tabs>
          <w:tab w:val="center" w:pos="1463"/>
          <w:tab w:val="center" w:pos="3241"/>
          <w:tab w:val="center" w:pos="3961"/>
          <w:tab w:val="center" w:pos="5856"/>
        </w:tabs>
        <w:spacing w:after="0"/>
        <w:ind w:left="0" w:firstLine="0"/>
        <w:jc w:val="left"/>
      </w:pPr>
      <w:r w:rsidRPr="00B84AAB">
        <w:rPr>
          <w:b/>
        </w:rPr>
        <w:t xml:space="preserve">C. </w:t>
      </w:r>
      <w:r w:rsidRPr="00B84AAB">
        <w:t>thêm khí H</w:t>
      </w:r>
      <w:r w:rsidRPr="00B84AAB">
        <w:rPr>
          <w:vertAlign w:val="subscript"/>
        </w:rPr>
        <w:t>2</w:t>
      </w:r>
      <w:r w:rsidRPr="00B84AAB">
        <w:t xml:space="preserve"> vào hệ.</w:t>
      </w:r>
      <w:r w:rsidRPr="00B84AAB">
        <w:rPr>
          <w:b/>
        </w:rPr>
        <w:t xml:space="preserve"> </w:t>
      </w:r>
      <w:r w:rsidRPr="00B84AAB">
        <w:rPr>
          <w:b/>
        </w:rPr>
        <w:tab/>
        <w:t xml:space="preserve"> </w:t>
      </w:r>
      <w:r w:rsidRPr="00B84AAB">
        <w:rPr>
          <w:b/>
        </w:rPr>
        <w:tab/>
        <w:t xml:space="preserve"> </w:t>
      </w:r>
      <w:r w:rsidRPr="00B84AAB">
        <w:rPr>
          <w:b/>
        </w:rPr>
        <w:tab/>
        <w:t xml:space="preserve">D. </w:t>
      </w:r>
      <w:r w:rsidRPr="00B84AAB">
        <w:t>giảm nhiệt độ của hệ.</w:t>
      </w:r>
    </w:p>
    <w:p w:rsidR="00A924B2" w:rsidRPr="00B84AAB" w:rsidRDefault="00D97EE9" w:rsidP="0090646A">
      <w:pPr>
        <w:spacing w:after="0"/>
        <w:ind w:left="0" w:firstLine="0"/>
        <w:jc w:val="left"/>
      </w:pPr>
      <w:r w:rsidRPr="00B84AAB">
        <w:rPr>
          <w:b/>
        </w:rPr>
        <w:t>Câu 18.</w:t>
      </w:r>
      <w:r w:rsidRPr="00B84AAB">
        <w:t xml:space="preserve"> Cho cân bằng hoá học: 2SO</w:t>
      </w:r>
      <w:r w:rsidRPr="00B84AAB">
        <w:rPr>
          <w:vertAlign w:val="subscript"/>
        </w:rPr>
        <w:t>2</w:t>
      </w:r>
      <w:r w:rsidRPr="00B84AAB">
        <w:t>(g) + O</w:t>
      </w:r>
      <w:r w:rsidRPr="00B84AAB">
        <w:rPr>
          <w:vertAlign w:val="subscript"/>
        </w:rPr>
        <w:t>2</w:t>
      </w:r>
      <w:r w:rsidRPr="00B84AAB">
        <w:t xml:space="preserve">(g)  </w:t>
      </w:r>
      <w:r w:rsidRPr="00B84AAB">
        <w:rPr>
          <w:noProof/>
        </w:rPr>
        <w:drawing>
          <wp:inline distT="0" distB="0" distL="0" distR="0" wp14:anchorId="2190F6C3" wp14:editId="51574A9D">
            <wp:extent cx="115824" cy="97536"/>
            <wp:effectExtent l="0" t="0" r="0" b="0"/>
            <wp:docPr id="56447" name="Picture 56447"/>
            <wp:cNvGraphicFramePr/>
            <a:graphic xmlns:a="http://schemas.openxmlformats.org/drawingml/2006/main">
              <a:graphicData uri="http://schemas.openxmlformats.org/drawingml/2006/picture">
                <pic:pic xmlns:pic="http://schemas.openxmlformats.org/drawingml/2006/picture">
                  <pic:nvPicPr>
                    <pic:cNvPr id="56447" name="Picture 56447"/>
                    <pic:cNvPicPr/>
                  </pic:nvPicPr>
                  <pic:blipFill>
                    <a:blip r:embed="rId35"/>
                    <a:stretch>
                      <a:fillRect/>
                    </a:stretch>
                  </pic:blipFill>
                  <pic:spPr>
                    <a:xfrm>
                      <a:off x="0" y="0"/>
                      <a:ext cx="115824" cy="97536"/>
                    </a:xfrm>
                    <a:prstGeom prst="rect">
                      <a:avLst/>
                    </a:prstGeom>
                  </pic:spPr>
                </pic:pic>
              </a:graphicData>
            </a:graphic>
          </wp:inline>
        </w:drawing>
      </w:r>
      <w:r w:rsidRPr="00B84AAB">
        <w:t xml:space="preserve">   2SO</w:t>
      </w:r>
      <w:r w:rsidRPr="00B84AAB">
        <w:rPr>
          <w:vertAlign w:val="subscript"/>
        </w:rPr>
        <w:t>3</w:t>
      </w:r>
      <w:r w:rsidRPr="00B84AAB">
        <w:t>(g); phản ứng thuận là phản ứng toả nhiệt. Phát biểu đúng là</w:t>
      </w:r>
    </w:p>
    <w:p w:rsidR="00A924B2" w:rsidRPr="00B84AAB" w:rsidRDefault="00B84AAB" w:rsidP="0090646A">
      <w:pPr>
        <w:spacing w:after="0"/>
        <w:ind w:left="0" w:firstLine="0"/>
        <w:jc w:val="left"/>
      </w:pPr>
      <w:r w:rsidRPr="00B84AAB">
        <w:rPr>
          <w:b/>
          <w:bCs/>
          <w:szCs w:val="24"/>
          <w:u w:color="000000"/>
        </w:rPr>
        <w:t xml:space="preserve">A. </w:t>
      </w:r>
      <w:r w:rsidR="00D97EE9" w:rsidRPr="00B84AAB">
        <w:t>cân bằng chuyển dịch theo chiều thuận khi tăng nhiệt độ.</w:t>
      </w:r>
    </w:p>
    <w:p w:rsidR="00A924B2" w:rsidRPr="00B84AAB" w:rsidRDefault="00B84AAB" w:rsidP="0090646A">
      <w:pPr>
        <w:spacing w:after="0"/>
        <w:ind w:left="0" w:firstLine="0"/>
        <w:jc w:val="left"/>
      </w:pPr>
      <w:r w:rsidRPr="00B84AAB">
        <w:rPr>
          <w:b/>
          <w:bCs/>
          <w:szCs w:val="24"/>
          <w:u w:color="000000"/>
        </w:rPr>
        <w:t xml:space="preserve">B. </w:t>
      </w:r>
      <w:r w:rsidR="00D97EE9" w:rsidRPr="00B84AAB">
        <w:t>cân bằng chuyển dịch theo chiều nghịch khi giảm nồng độ O</w:t>
      </w:r>
      <w:r w:rsidR="00D97EE9" w:rsidRPr="00B84AAB">
        <w:rPr>
          <w:vertAlign w:val="subscript"/>
        </w:rPr>
        <w:t>2</w:t>
      </w:r>
      <w:r w:rsidR="00D97EE9" w:rsidRPr="00B84AAB">
        <w:t>.</w:t>
      </w:r>
    </w:p>
    <w:p w:rsidR="00A924B2" w:rsidRPr="00B84AAB" w:rsidRDefault="00B84AAB" w:rsidP="0090646A">
      <w:pPr>
        <w:spacing w:after="0"/>
        <w:ind w:left="0" w:firstLine="0"/>
        <w:jc w:val="left"/>
      </w:pPr>
      <w:r w:rsidRPr="00B84AAB">
        <w:rPr>
          <w:b/>
          <w:bCs/>
          <w:szCs w:val="24"/>
          <w:u w:color="000000"/>
        </w:rPr>
        <w:t xml:space="preserve">C. </w:t>
      </w:r>
      <w:r w:rsidR="00D97EE9" w:rsidRPr="00B84AAB">
        <w:t>cân bằng chuyển dịch theo chiều thuận khi giảm áp suất hệ phản ứng.</w:t>
      </w:r>
    </w:p>
    <w:p w:rsidR="00A924B2" w:rsidRPr="00B84AAB" w:rsidRDefault="00B84AAB" w:rsidP="0090646A">
      <w:pPr>
        <w:spacing w:after="0"/>
        <w:ind w:left="0" w:firstLine="0"/>
        <w:jc w:val="left"/>
      </w:pPr>
      <w:r w:rsidRPr="00B84AAB">
        <w:rPr>
          <w:b/>
          <w:bCs/>
          <w:szCs w:val="24"/>
          <w:u w:color="000000"/>
        </w:rPr>
        <w:t xml:space="preserve">D. </w:t>
      </w:r>
      <w:r w:rsidR="00D97EE9" w:rsidRPr="00B84AAB">
        <w:t>cân bằng chuyển dịch theo chiều nghịch khi giảm nồng độ SO</w:t>
      </w:r>
      <w:r w:rsidR="00D97EE9" w:rsidRPr="00B84AAB">
        <w:rPr>
          <w:vertAlign w:val="subscript"/>
        </w:rPr>
        <w:t>3</w:t>
      </w:r>
      <w:r w:rsidR="00D97EE9" w:rsidRPr="00B84AAB">
        <w:t>.</w:t>
      </w:r>
    </w:p>
    <w:p w:rsidR="00A924B2" w:rsidRPr="00B84AAB" w:rsidRDefault="00D97EE9" w:rsidP="0090646A">
      <w:pPr>
        <w:spacing w:after="0"/>
        <w:ind w:left="0" w:firstLine="0"/>
        <w:jc w:val="left"/>
      </w:pPr>
      <w:r w:rsidRPr="00B84AAB">
        <w:rPr>
          <w:b/>
        </w:rPr>
        <w:t>Câu 19.</w:t>
      </w:r>
      <w:r w:rsidRPr="00B84AAB">
        <w:t xml:space="preserve"> Trong dung dịch nước, cation kim loại mạnh, gốc acid mạnh không bị thủy phân, còn cation kim loại trung bình và yếu bị thủy phân tạo môi trường acid, gốc acid yếu bị thủy phân tạo môi trường base. Dung dịch muối nào sau đây có pH &gt; 7?</w:t>
      </w:r>
    </w:p>
    <w:p w:rsidR="00A924B2" w:rsidRPr="00B84AAB" w:rsidRDefault="00D97EE9" w:rsidP="0090646A">
      <w:pPr>
        <w:tabs>
          <w:tab w:val="center" w:pos="897"/>
          <w:tab w:val="center" w:pos="1800"/>
          <w:tab w:val="center" w:pos="3072"/>
          <w:tab w:val="center" w:pos="3961"/>
          <w:tab w:val="center" w:pos="5192"/>
          <w:tab w:val="center" w:pos="6121"/>
          <w:tab w:val="center" w:pos="7300"/>
        </w:tabs>
        <w:spacing w:after="0"/>
        <w:ind w:left="0" w:firstLine="0"/>
        <w:jc w:val="left"/>
      </w:pPr>
      <w:r w:rsidRPr="00B84AAB">
        <w:rPr>
          <w:b/>
        </w:rPr>
        <w:t>A.</w:t>
      </w:r>
      <w:r w:rsidRPr="00B84AAB">
        <w:t xml:space="preserve"> AgNO</w:t>
      </w:r>
      <w:r w:rsidRPr="00B84AAB">
        <w:rPr>
          <w:vertAlign w:val="subscript"/>
        </w:rPr>
        <w:t>3</w:t>
      </w:r>
      <w:r w:rsidRPr="00B84AAB">
        <w:t xml:space="preserve">.  </w:t>
      </w:r>
      <w:r w:rsidRPr="00B84AAB">
        <w:tab/>
        <w:t xml:space="preserve"> </w:t>
      </w:r>
      <w:r w:rsidRPr="00B84AAB">
        <w:tab/>
      </w:r>
      <w:r w:rsidRPr="00B84AAB">
        <w:rPr>
          <w:b/>
        </w:rPr>
        <w:t>B.</w:t>
      </w:r>
      <w:r w:rsidRPr="00B84AAB">
        <w:t xml:space="preserve"> NaClO</w:t>
      </w:r>
      <w:r w:rsidRPr="00B84AAB">
        <w:rPr>
          <w:vertAlign w:val="subscript"/>
        </w:rPr>
        <w:t>3</w:t>
      </w:r>
      <w:r w:rsidRPr="00B84AAB">
        <w:t xml:space="preserve">. </w:t>
      </w:r>
      <w:r w:rsidRPr="00B84AAB">
        <w:tab/>
        <w:t xml:space="preserve"> </w:t>
      </w:r>
      <w:r w:rsidRPr="00B84AAB">
        <w:tab/>
      </w:r>
      <w:r w:rsidRPr="00B84AAB">
        <w:rPr>
          <w:b/>
        </w:rPr>
        <w:t>C.</w:t>
      </w:r>
      <w:r w:rsidRPr="00B84AAB">
        <w:t xml:space="preserve"> K</w:t>
      </w:r>
      <w:r w:rsidRPr="00B84AAB">
        <w:rPr>
          <w:vertAlign w:val="subscript"/>
        </w:rPr>
        <w:t>2</w:t>
      </w:r>
      <w:r w:rsidRPr="00B84AAB">
        <w:t>CO</w:t>
      </w:r>
      <w:r w:rsidRPr="00B84AAB">
        <w:rPr>
          <w:vertAlign w:val="subscript"/>
        </w:rPr>
        <w:t>3</w:t>
      </w:r>
      <w:r w:rsidRPr="00B84AAB">
        <w:t xml:space="preserve">. </w:t>
      </w:r>
      <w:r w:rsidRPr="00B84AAB">
        <w:tab/>
        <w:t xml:space="preserve"> </w:t>
      </w:r>
      <w:r w:rsidRPr="00B84AAB">
        <w:tab/>
      </w:r>
      <w:r w:rsidRPr="00B84AAB">
        <w:rPr>
          <w:b/>
        </w:rPr>
        <w:t>D.</w:t>
      </w:r>
      <w:r w:rsidRPr="00B84AAB">
        <w:t xml:space="preserve"> SnCl</w:t>
      </w:r>
      <w:r w:rsidRPr="00B84AAB">
        <w:rPr>
          <w:vertAlign w:val="subscript"/>
        </w:rPr>
        <w:t>2</w:t>
      </w:r>
      <w:r w:rsidRPr="00B84AAB">
        <w:t>.</w:t>
      </w:r>
    </w:p>
    <w:p w:rsidR="00A924B2" w:rsidRPr="00B84AAB" w:rsidRDefault="00D97EE9" w:rsidP="0090646A">
      <w:pPr>
        <w:spacing w:after="0"/>
        <w:ind w:left="0" w:firstLine="0"/>
        <w:jc w:val="left"/>
      </w:pPr>
      <w:r w:rsidRPr="00B84AAB">
        <w:rPr>
          <w:b/>
        </w:rPr>
        <w:t xml:space="preserve">Câu 20. </w:t>
      </w:r>
      <w:r w:rsidRPr="00B84AAB">
        <w:t>Dãy gồm các chất hoặc ion nào sau đây có môi trường acid?</w:t>
      </w:r>
    </w:p>
    <w:p w:rsidR="004C6ABE" w:rsidRDefault="00B84AAB" w:rsidP="0090646A">
      <w:pPr>
        <w:spacing w:after="0"/>
        <w:ind w:left="0" w:firstLine="0"/>
        <w:jc w:val="left"/>
        <w:rPr>
          <w:b/>
        </w:rPr>
      </w:pPr>
      <w:r w:rsidRPr="00B84AAB">
        <w:rPr>
          <w:b/>
          <w:bCs/>
          <w:szCs w:val="24"/>
          <w:u w:color="000000"/>
        </w:rPr>
        <w:t xml:space="preserve">A. </w:t>
      </w:r>
      <w:r w:rsidR="00D97EE9" w:rsidRPr="00B84AAB">
        <w:t>Fe</w:t>
      </w:r>
      <w:r w:rsidR="00D97EE9" w:rsidRPr="00B84AAB">
        <w:rPr>
          <w:vertAlign w:val="superscript"/>
        </w:rPr>
        <w:t>2+</w:t>
      </w:r>
      <w:r w:rsidR="00D97EE9" w:rsidRPr="00B84AAB">
        <w:t>, HCl, PO</w:t>
      </w:r>
      <w:r w:rsidR="00D97EE9" w:rsidRPr="00B84AAB">
        <w:rPr>
          <w:vertAlign w:val="subscript"/>
        </w:rPr>
        <w:t>4</w:t>
      </w:r>
      <w:r w:rsidR="00D97EE9" w:rsidRPr="00B84AAB">
        <w:rPr>
          <w:vertAlign w:val="superscript"/>
        </w:rPr>
        <w:t>3-</w:t>
      </w:r>
      <w:r w:rsidR="00D97EE9" w:rsidRPr="00B84AAB">
        <w:t>.</w:t>
      </w:r>
      <w:r w:rsidR="00D97EE9" w:rsidRPr="00B84AAB">
        <w:rPr>
          <w:b/>
        </w:rPr>
        <w:t xml:space="preserve"> </w:t>
      </w:r>
      <w:r w:rsidR="00D97EE9" w:rsidRPr="00B84AAB">
        <w:rPr>
          <w:b/>
        </w:rPr>
        <w:tab/>
        <w:t>B.</w:t>
      </w:r>
      <w:r w:rsidR="00D97EE9" w:rsidRPr="00B84AAB">
        <w:t xml:space="preserve"> CO</w:t>
      </w:r>
      <w:r w:rsidR="00D97EE9" w:rsidRPr="00B84AAB">
        <w:rPr>
          <w:vertAlign w:val="subscript"/>
        </w:rPr>
        <w:t>3</w:t>
      </w:r>
      <w:r w:rsidR="00D97EE9" w:rsidRPr="00B84AAB">
        <w:rPr>
          <w:vertAlign w:val="superscript"/>
        </w:rPr>
        <w:t>2-</w:t>
      </w:r>
      <w:r w:rsidR="00D97EE9" w:rsidRPr="00B84AAB">
        <w:t>, NH</w:t>
      </w:r>
      <w:r w:rsidR="00D97EE9" w:rsidRPr="00B84AAB">
        <w:rPr>
          <w:vertAlign w:val="subscript"/>
        </w:rPr>
        <w:t>3</w:t>
      </w:r>
      <w:r w:rsidR="00D97EE9" w:rsidRPr="00B84AAB">
        <w:t>, SO</w:t>
      </w:r>
      <w:r w:rsidR="00D97EE9" w:rsidRPr="00B84AAB">
        <w:rPr>
          <w:vertAlign w:val="subscript"/>
        </w:rPr>
        <w:t>4</w:t>
      </w:r>
      <w:r w:rsidR="00D97EE9" w:rsidRPr="00B84AAB">
        <w:rPr>
          <w:vertAlign w:val="superscript"/>
        </w:rPr>
        <w:t>2-</w:t>
      </w:r>
      <w:r w:rsidR="00D97EE9" w:rsidRPr="00B84AAB">
        <w:t>.</w:t>
      </w:r>
      <w:r w:rsidR="00D97EE9" w:rsidRPr="00B84AAB">
        <w:rPr>
          <w:b/>
        </w:rPr>
        <w:t xml:space="preserve">  </w:t>
      </w:r>
      <w:r w:rsidR="00D97EE9" w:rsidRPr="00B84AAB">
        <w:rPr>
          <w:b/>
        </w:rPr>
        <w:tab/>
        <w:t xml:space="preserve">C. </w:t>
      </w:r>
      <w:r w:rsidR="00D97EE9" w:rsidRPr="00B84AAB">
        <w:t>Na</w:t>
      </w:r>
      <w:r w:rsidR="00D97EE9" w:rsidRPr="00B84AAB">
        <w:rPr>
          <w:vertAlign w:val="superscript"/>
        </w:rPr>
        <w:t>+</w:t>
      </w:r>
      <w:r w:rsidR="00D97EE9" w:rsidRPr="00B84AAB">
        <w:t>, H</w:t>
      </w:r>
      <w:r w:rsidR="00D97EE9" w:rsidRPr="00B84AAB">
        <w:rPr>
          <w:vertAlign w:val="superscript"/>
        </w:rPr>
        <w:t>+</w:t>
      </w:r>
      <w:r w:rsidR="00D97EE9" w:rsidRPr="00B84AAB">
        <w:t>, Al</w:t>
      </w:r>
      <w:r w:rsidR="00D97EE9" w:rsidRPr="00B84AAB">
        <w:rPr>
          <w:vertAlign w:val="superscript"/>
        </w:rPr>
        <w:t>3+</w:t>
      </w:r>
      <w:r w:rsidR="00D97EE9" w:rsidRPr="00B84AAB">
        <w:t>.</w:t>
      </w:r>
      <w:r w:rsidR="00D97EE9" w:rsidRPr="00B84AAB">
        <w:rPr>
          <w:b/>
        </w:rPr>
        <w:t xml:space="preserve"> </w:t>
      </w:r>
      <w:r w:rsidR="00D97EE9" w:rsidRPr="00B84AAB">
        <w:rPr>
          <w:b/>
        </w:rPr>
        <w:tab/>
        <w:t xml:space="preserve"> D. </w:t>
      </w:r>
      <w:r w:rsidR="00D97EE9" w:rsidRPr="00B84AAB">
        <w:t>Fe</w:t>
      </w:r>
      <w:r w:rsidR="00D97EE9" w:rsidRPr="00B84AAB">
        <w:rPr>
          <w:vertAlign w:val="superscript"/>
        </w:rPr>
        <w:t>3+</w:t>
      </w:r>
      <w:r w:rsidR="00D97EE9" w:rsidRPr="00B84AAB">
        <w:t>, NH</w:t>
      </w:r>
      <w:r w:rsidR="00D97EE9" w:rsidRPr="00B84AAB">
        <w:rPr>
          <w:vertAlign w:val="subscript"/>
        </w:rPr>
        <w:t>4</w:t>
      </w:r>
      <w:r w:rsidR="00D97EE9" w:rsidRPr="00B84AAB">
        <w:rPr>
          <w:vertAlign w:val="superscript"/>
        </w:rPr>
        <w:t>+</w:t>
      </w:r>
      <w:r w:rsidR="00D97EE9" w:rsidRPr="00B84AAB">
        <w:t xml:space="preserve">, HCl. </w:t>
      </w:r>
      <w:r w:rsidR="00D97EE9" w:rsidRPr="00B84AAB">
        <w:rPr>
          <w:b/>
        </w:rPr>
        <w:t xml:space="preserve"> </w:t>
      </w:r>
    </w:p>
    <w:p w:rsidR="00A924B2" w:rsidRPr="00B84AAB" w:rsidRDefault="00D97EE9" w:rsidP="0090646A">
      <w:pPr>
        <w:spacing w:after="0"/>
        <w:ind w:left="0" w:firstLine="0"/>
        <w:jc w:val="left"/>
      </w:pPr>
      <w:r w:rsidRPr="00B84AAB">
        <w:rPr>
          <w:b/>
        </w:rPr>
        <w:t xml:space="preserve">Câu 21. </w:t>
      </w:r>
      <w:r w:rsidRPr="00B84AAB">
        <w:t>So sánh pH của các dung dịch có cùng nồng độ 0,1 mol/L theo thứ tự giảm dần nào sau đây đúng?</w:t>
      </w:r>
    </w:p>
    <w:p w:rsidR="00A924B2" w:rsidRPr="00B84AAB" w:rsidRDefault="00D97EE9" w:rsidP="0090646A">
      <w:pPr>
        <w:tabs>
          <w:tab w:val="center" w:pos="1859"/>
          <w:tab w:val="center" w:pos="3961"/>
          <w:tab w:val="center" w:pos="6173"/>
          <w:tab w:val="center" w:pos="8282"/>
        </w:tabs>
        <w:spacing w:after="0"/>
        <w:ind w:left="0" w:firstLine="0"/>
        <w:jc w:val="left"/>
      </w:pPr>
      <w:r w:rsidRPr="00B84AAB">
        <w:rPr>
          <w:b/>
        </w:rPr>
        <w:t>A.</w:t>
      </w:r>
      <w:r w:rsidRPr="00B84AAB">
        <w:t xml:space="preserve"> HCl &gt; H</w:t>
      </w:r>
      <w:r w:rsidRPr="00B84AAB">
        <w:rPr>
          <w:vertAlign w:val="subscript"/>
        </w:rPr>
        <w:t>2</w:t>
      </w:r>
      <w:r w:rsidRPr="00B84AAB">
        <w:t>SO</w:t>
      </w:r>
      <w:r w:rsidRPr="00B84AAB">
        <w:rPr>
          <w:vertAlign w:val="subscript"/>
        </w:rPr>
        <w:t>4</w:t>
      </w:r>
      <w:r w:rsidRPr="00B84AAB">
        <w:t xml:space="preserve"> &gt; CH</w:t>
      </w:r>
      <w:r w:rsidRPr="00B84AAB">
        <w:rPr>
          <w:vertAlign w:val="subscript"/>
        </w:rPr>
        <w:t>3</w:t>
      </w:r>
      <w:r w:rsidRPr="00B84AAB">
        <w:t xml:space="preserve">COOH.  </w:t>
      </w:r>
      <w:r w:rsidRPr="00B84AAB">
        <w:tab/>
        <w:t xml:space="preserve"> </w:t>
      </w:r>
      <w:r w:rsidRPr="00B84AAB">
        <w:tab/>
      </w:r>
      <w:r w:rsidRPr="00B84AAB">
        <w:rPr>
          <w:b/>
        </w:rPr>
        <w:t>B.</w:t>
      </w:r>
      <w:r w:rsidRPr="00B84AAB">
        <w:t xml:space="preserve"> H</w:t>
      </w:r>
      <w:r w:rsidRPr="00B84AAB">
        <w:rPr>
          <w:vertAlign w:val="subscript"/>
        </w:rPr>
        <w:t>2</w:t>
      </w:r>
      <w:r w:rsidRPr="00B84AAB">
        <w:t>SO</w:t>
      </w:r>
      <w:r w:rsidRPr="00B84AAB">
        <w:rPr>
          <w:vertAlign w:val="subscript"/>
        </w:rPr>
        <w:t>4</w:t>
      </w:r>
      <w:r w:rsidRPr="00B84AAB">
        <w:t xml:space="preserve"> &gt; HCl &gt; CH</w:t>
      </w:r>
      <w:r w:rsidRPr="00B84AAB">
        <w:rPr>
          <w:vertAlign w:val="subscript"/>
        </w:rPr>
        <w:t>3</w:t>
      </w:r>
      <w:r w:rsidRPr="00B84AAB">
        <w:t>COOH.</w:t>
      </w:r>
    </w:p>
    <w:p w:rsidR="00A924B2" w:rsidRPr="00B84AAB" w:rsidRDefault="00D97EE9" w:rsidP="0090646A">
      <w:pPr>
        <w:tabs>
          <w:tab w:val="center" w:pos="1861"/>
          <w:tab w:val="center" w:pos="3961"/>
          <w:tab w:val="center" w:pos="6182"/>
        </w:tabs>
        <w:spacing w:after="0"/>
        <w:ind w:left="0" w:firstLine="0"/>
        <w:jc w:val="left"/>
      </w:pPr>
      <w:r w:rsidRPr="00B84AAB">
        <w:rPr>
          <w:b/>
        </w:rPr>
        <w:t>C.</w:t>
      </w:r>
      <w:r w:rsidRPr="00B84AAB">
        <w:t xml:space="preserve"> HCl &gt; CH</w:t>
      </w:r>
      <w:r w:rsidRPr="00B84AAB">
        <w:rPr>
          <w:vertAlign w:val="subscript"/>
        </w:rPr>
        <w:t>3</w:t>
      </w:r>
      <w:r w:rsidRPr="00B84AAB">
        <w:t>COOH &gt; H</w:t>
      </w:r>
      <w:r w:rsidRPr="00B84AAB">
        <w:rPr>
          <w:vertAlign w:val="subscript"/>
        </w:rPr>
        <w:t>2</w:t>
      </w:r>
      <w:r w:rsidRPr="00B84AAB">
        <w:t>SO</w:t>
      </w:r>
      <w:r w:rsidRPr="00B84AAB">
        <w:rPr>
          <w:vertAlign w:val="subscript"/>
        </w:rPr>
        <w:t>4</w:t>
      </w:r>
      <w:r w:rsidRPr="00B84AAB">
        <w:t xml:space="preserve">. </w:t>
      </w:r>
      <w:r w:rsidRPr="00B84AAB">
        <w:tab/>
        <w:t xml:space="preserve"> </w:t>
      </w:r>
      <w:r w:rsidRPr="00B84AAB">
        <w:tab/>
      </w:r>
      <w:r w:rsidRPr="00B84AAB">
        <w:rPr>
          <w:b/>
        </w:rPr>
        <w:t>D.</w:t>
      </w:r>
      <w:r w:rsidRPr="00B84AAB">
        <w:t xml:space="preserve"> CH</w:t>
      </w:r>
      <w:r w:rsidRPr="00B84AAB">
        <w:rPr>
          <w:vertAlign w:val="subscript"/>
        </w:rPr>
        <w:t>3</w:t>
      </w:r>
      <w:r w:rsidRPr="00B84AAB">
        <w:t>COOH &gt; HCl &gt; H</w:t>
      </w:r>
      <w:r w:rsidRPr="00B84AAB">
        <w:rPr>
          <w:vertAlign w:val="subscript"/>
        </w:rPr>
        <w:t>2</w:t>
      </w:r>
      <w:r w:rsidRPr="00B84AAB">
        <w:t>SO</w:t>
      </w:r>
      <w:r w:rsidRPr="00B84AAB">
        <w:rPr>
          <w:vertAlign w:val="subscript"/>
        </w:rPr>
        <w:t>4</w:t>
      </w:r>
      <w:r w:rsidRPr="00B84AAB">
        <w:t>.</w:t>
      </w:r>
    </w:p>
    <w:p w:rsidR="00A924B2" w:rsidRPr="00B84AAB" w:rsidRDefault="00D97EE9" w:rsidP="0090646A">
      <w:pPr>
        <w:spacing w:after="0"/>
        <w:ind w:left="0" w:firstLine="0"/>
        <w:jc w:val="left"/>
      </w:pPr>
      <w:r w:rsidRPr="00B84AAB">
        <w:rPr>
          <w:b/>
        </w:rPr>
        <w:t xml:space="preserve">Câu 22. </w:t>
      </w:r>
      <w:r w:rsidRPr="00B84AAB">
        <w:t>Cho các dung dịch: NaCl, NaOH, NH</w:t>
      </w:r>
      <w:r w:rsidRPr="00B84AAB">
        <w:rPr>
          <w:vertAlign w:val="subscript"/>
        </w:rPr>
        <w:t>3</w:t>
      </w:r>
      <w:r w:rsidRPr="00B84AAB">
        <w:t>, Ba(OH)</w:t>
      </w:r>
      <w:r w:rsidRPr="00B84AAB">
        <w:rPr>
          <w:vertAlign w:val="subscript"/>
        </w:rPr>
        <w:t>2</w:t>
      </w:r>
      <w:r w:rsidRPr="00B84AAB">
        <w:t xml:space="preserve"> có cùng nồng độ mol, dung dịch chất nào có pH lớn nhất?</w:t>
      </w:r>
    </w:p>
    <w:p w:rsidR="00A924B2" w:rsidRPr="00B84AAB" w:rsidRDefault="00D97EE9" w:rsidP="0090646A">
      <w:pPr>
        <w:tabs>
          <w:tab w:val="center" w:pos="849"/>
          <w:tab w:val="center" w:pos="1800"/>
          <w:tab w:val="center" w:pos="3117"/>
          <w:tab w:val="center" w:pos="3961"/>
          <w:tab w:val="center" w:pos="4681"/>
          <w:tab w:val="center" w:pos="5791"/>
          <w:tab w:val="center" w:pos="6841"/>
          <w:tab w:val="center" w:pos="7991"/>
        </w:tabs>
        <w:spacing w:after="0"/>
        <w:ind w:left="0" w:firstLine="0"/>
        <w:jc w:val="left"/>
      </w:pPr>
      <w:r w:rsidRPr="00B84AAB">
        <w:rPr>
          <w:b/>
        </w:rPr>
        <w:t>A.</w:t>
      </w:r>
      <w:r w:rsidRPr="00B84AAB">
        <w:t xml:space="preserve"> NaOH.  </w:t>
      </w:r>
      <w:r w:rsidRPr="00B84AAB">
        <w:tab/>
        <w:t xml:space="preserve"> </w:t>
      </w:r>
      <w:r w:rsidRPr="00B84AAB">
        <w:tab/>
      </w:r>
      <w:r w:rsidRPr="00B84AAB">
        <w:rPr>
          <w:b/>
        </w:rPr>
        <w:t>B.</w:t>
      </w:r>
      <w:r w:rsidRPr="00B84AAB">
        <w:t xml:space="preserve"> Ba(OH)</w:t>
      </w:r>
      <w:r w:rsidRPr="00B84AAB">
        <w:rPr>
          <w:vertAlign w:val="subscript"/>
        </w:rPr>
        <w:t>2</w:t>
      </w:r>
      <w:r w:rsidRPr="00B84AAB">
        <w:t xml:space="preserve">. </w:t>
      </w:r>
      <w:r w:rsidRPr="00B84AAB">
        <w:tab/>
        <w:t xml:space="preserve"> </w:t>
      </w:r>
      <w:r w:rsidRPr="00B84AAB">
        <w:tab/>
        <w:t xml:space="preserve"> </w:t>
      </w:r>
      <w:r w:rsidRPr="00B84AAB">
        <w:tab/>
      </w:r>
      <w:r w:rsidRPr="00B84AAB">
        <w:rPr>
          <w:b/>
        </w:rPr>
        <w:t>C.</w:t>
      </w:r>
      <w:r w:rsidRPr="00B84AAB">
        <w:t xml:space="preserve"> NH</w:t>
      </w:r>
      <w:r w:rsidRPr="00B84AAB">
        <w:rPr>
          <w:vertAlign w:val="subscript"/>
        </w:rPr>
        <w:t>3</w:t>
      </w:r>
      <w:r w:rsidRPr="00B84AAB">
        <w:t xml:space="preserve">. </w:t>
      </w:r>
      <w:r w:rsidRPr="00B84AAB">
        <w:tab/>
        <w:t xml:space="preserve"> </w:t>
      </w:r>
      <w:r w:rsidRPr="00B84AAB">
        <w:tab/>
      </w:r>
      <w:r w:rsidRPr="00B84AAB">
        <w:rPr>
          <w:b/>
        </w:rPr>
        <w:t>D.</w:t>
      </w:r>
      <w:r w:rsidRPr="00B84AAB">
        <w:t xml:space="preserve"> NaCl.</w:t>
      </w:r>
    </w:p>
    <w:p w:rsidR="00A924B2" w:rsidRPr="00B84AAB" w:rsidRDefault="00D97EE9" w:rsidP="0090646A">
      <w:pPr>
        <w:spacing w:after="0"/>
        <w:ind w:left="0" w:firstLine="0"/>
        <w:jc w:val="left"/>
      </w:pPr>
      <w:r w:rsidRPr="00B84AAB">
        <w:rPr>
          <w:b/>
        </w:rPr>
        <w:t xml:space="preserve">Câu 23. </w:t>
      </w:r>
      <w:r w:rsidRPr="00B84AAB">
        <w:t xml:space="preserve">Tại khu vực bị ô nhiễm, pH của nước mưa đo được là 4,5 còn pH của nước mưa tại khu vực không bị ô nhiễm là 5,7. Nhận xét nào sau đây </w:t>
      </w:r>
      <w:r w:rsidRPr="00B84AAB">
        <w:rPr>
          <w:b/>
        </w:rPr>
        <w:t xml:space="preserve">không </w:t>
      </w:r>
      <w:r w:rsidRPr="00B84AAB">
        <w:t>đúng?</w:t>
      </w:r>
    </w:p>
    <w:p w:rsidR="00A924B2" w:rsidRPr="00B84AAB" w:rsidRDefault="00B84AAB" w:rsidP="0090646A">
      <w:pPr>
        <w:spacing w:after="0"/>
        <w:ind w:left="0" w:firstLine="0"/>
        <w:jc w:val="left"/>
      </w:pPr>
      <w:r w:rsidRPr="00B84AAB">
        <w:rPr>
          <w:b/>
          <w:bCs/>
          <w:szCs w:val="24"/>
          <w:u w:color="000000"/>
        </w:rPr>
        <w:t xml:space="preserve">A. </w:t>
      </w:r>
      <w:r w:rsidR="00D97EE9" w:rsidRPr="00B84AAB">
        <w:t>Nồng độ ion H</w:t>
      </w:r>
      <w:r w:rsidR="00D97EE9" w:rsidRPr="00B84AAB">
        <w:rPr>
          <w:vertAlign w:val="superscript"/>
        </w:rPr>
        <w:t>+</w:t>
      </w:r>
      <w:r w:rsidR="00D97EE9" w:rsidRPr="00B84AAB">
        <w:rPr>
          <w:vertAlign w:val="subscript"/>
        </w:rPr>
        <w:t xml:space="preserve"> </w:t>
      </w:r>
      <w:r w:rsidR="00D97EE9" w:rsidRPr="00B84AAB">
        <w:t>trong dung dịch nước mưa bị ô nhiễm là 10</w:t>
      </w:r>
      <w:r w:rsidR="00D97EE9" w:rsidRPr="00B84AAB">
        <w:rPr>
          <w:vertAlign w:val="superscript"/>
        </w:rPr>
        <w:t>-4,5</w:t>
      </w:r>
      <w:r w:rsidR="00D97EE9" w:rsidRPr="00B84AAB">
        <w:t>.</w:t>
      </w:r>
    </w:p>
    <w:p w:rsidR="00A924B2" w:rsidRPr="00B84AAB" w:rsidRDefault="00B84AAB" w:rsidP="0090646A">
      <w:pPr>
        <w:spacing w:after="0"/>
        <w:ind w:left="0" w:firstLine="0"/>
        <w:jc w:val="left"/>
      </w:pPr>
      <w:r w:rsidRPr="00B84AAB">
        <w:rPr>
          <w:b/>
          <w:bCs/>
          <w:szCs w:val="24"/>
          <w:u w:color="000000"/>
        </w:rPr>
        <w:lastRenderedPageBreak/>
        <w:t xml:space="preserve">B. </w:t>
      </w:r>
      <w:r w:rsidR="00D97EE9" w:rsidRPr="00B84AAB">
        <w:t>Nồng độ ion H</w:t>
      </w:r>
      <w:r w:rsidR="00D97EE9" w:rsidRPr="00B84AAB">
        <w:rPr>
          <w:vertAlign w:val="superscript"/>
        </w:rPr>
        <w:t>+</w:t>
      </w:r>
      <w:r w:rsidR="00D97EE9" w:rsidRPr="00B84AAB">
        <w:rPr>
          <w:vertAlign w:val="subscript"/>
        </w:rPr>
        <w:t xml:space="preserve"> </w:t>
      </w:r>
      <w:r w:rsidR="00D97EE9" w:rsidRPr="00B84AAB">
        <w:t>trong dung dịch nước mưa không bị ô nhiễm là 10</w:t>
      </w:r>
      <w:r w:rsidR="00D97EE9" w:rsidRPr="00B84AAB">
        <w:rPr>
          <w:vertAlign w:val="superscript"/>
        </w:rPr>
        <w:t>-5,7</w:t>
      </w:r>
      <w:r w:rsidR="00D97EE9" w:rsidRPr="00B84AAB">
        <w:t>.</w:t>
      </w:r>
    </w:p>
    <w:p w:rsidR="00A924B2" w:rsidRPr="00B84AAB" w:rsidRDefault="00B84AAB" w:rsidP="0090646A">
      <w:pPr>
        <w:spacing w:after="0"/>
        <w:ind w:left="0" w:firstLine="0"/>
        <w:jc w:val="left"/>
      </w:pPr>
      <w:r w:rsidRPr="00B84AAB">
        <w:rPr>
          <w:b/>
          <w:bCs/>
          <w:szCs w:val="24"/>
          <w:u w:color="000000"/>
        </w:rPr>
        <w:t xml:space="preserve">C. </w:t>
      </w:r>
      <w:r w:rsidR="00D97EE9" w:rsidRPr="00B84AAB">
        <w:t>Nồng độ ion H</w:t>
      </w:r>
      <w:r w:rsidR="00D97EE9" w:rsidRPr="00B84AAB">
        <w:rPr>
          <w:vertAlign w:val="superscript"/>
        </w:rPr>
        <w:t>+</w:t>
      </w:r>
      <w:r w:rsidR="00D97EE9" w:rsidRPr="00B84AAB">
        <w:rPr>
          <w:vertAlign w:val="subscript"/>
        </w:rPr>
        <w:t xml:space="preserve"> </w:t>
      </w:r>
      <w:r w:rsidR="00D97EE9" w:rsidRPr="00B84AAB">
        <w:t>trong nước mưa bị ô nhiễm thấp hơn so với trong nước mưa không bị ô nhiễm.</w:t>
      </w:r>
    </w:p>
    <w:p w:rsidR="00A924B2" w:rsidRPr="00B84AAB" w:rsidRDefault="00B84AAB" w:rsidP="0090646A">
      <w:pPr>
        <w:spacing w:after="0"/>
        <w:ind w:left="0" w:firstLine="0"/>
        <w:jc w:val="left"/>
      </w:pPr>
      <w:r w:rsidRPr="00B84AAB">
        <w:rPr>
          <w:b/>
          <w:bCs/>
          <w:szCs w:val="24"/>
          <w:u w:color="000000"/>
        </w:rPr>
        <w:t xml:space="preserve">D. </w:t>
      </w:r>
      <w:r w:rsidR="00D97EE9" w:rsidRPr="00B84AAB">
        <w:t>Nồng độ ion OH</w:t>
      </w:r>
      <w:r w:rsidR="00D97EE9" w:rsidRPr="00B84AAB">
        <w:rPr>
          <w:vertAlign w:val="superscript"/>
        </w:rPr>
        <w:t>-</w:t>
      </w:r>
      <w:r w:rsidR="00D97EE9" w:rsidRPr="00B84AAB">
        <w:t xml:space="preserve"> trong nước mưa bị ô nhiễm thấp hơn so với trong nước mưa không bị ô nhiễm.</w:t>
      </w:r>
    </w:p>
    <w:p w:rsidR="004C6ABE" w:rsidRDefault="00D97EE9" w:rsidP="0090646A">
      <w:pPr>
        <w:spacing w:after="0"/>
        <w:ind w:left="0" w:firstLine="0"/>
        <w:jc w:val="left"/>
      </w:pPr>
      <w:r w:rsidRPr="00B84AAB">
        <w:rPr>
          <w:b/>
        </w:rPr>
        <w:t xml:space="preserve">Câu 24. </w:t>
      </w:r>
      <w:r w:rsidRPr="00B84AAB">
        <w:t xml:space="preserve">Đo pH của một cốc nước chanh được giá trị pH bằng 2,4. Nhận định nào sau đây không đúng?  </w:t>
      </w:r>
      <w:r w:rsidRPr="00B84AAB">
        <w:tab/>
      </w:r>
    </w:p>
    <w:p w:rsidR="00A924B2" w:rsidRPr="00B84AAB" w:rsidRDefault="00D97EE9" w:rsidP="0090646A">
      <w:pPr>
        <w:spacing w:after="0"/>
        <w:ind w:left="0" w:firstLine="0"/>
        <w:jc w:val="left"/>
      </w:pPr>
      <w:r w:rsidRPr="00B84AAB">
        <w:t>A. Nước chanh có môi trường acid.</w:t>
      </w:r>
    </w:p>
    <w:p w:rsidR="00A924B2" w:rsidRPr="00B84AAB" w:rsidRDefault="00B84AAB" w:rsidP="0090646A">
      <w:pPr>
        <w:spacing w:after="0"/>
        <w:ind w:left="0" w:firstLine="0"/>
        <w:jc w:val="left"/>
      </w:pPr>
      <w:r w:rsidRPr="00B84AAB">
        <w:rPr>
          <w:b/>
          <w:bCs/>
          <w:szCs w:val="24"/>
          <w:u w:color="000000"/>
        </w:rPr>
        <w:t xml:space="preserve">B. </w:t>
      </w:r>
      <w:r w:rsidR="00D97EE9" w:rsidRPr="00B84AAB">
        <w:t>Nồng độ ion [H</w:t>
      </w:r>
      <w:r w:rsidR="00D97EE9" w:rsidRPr="00B84AAB">
        <w:rPr>
          <w:vertAlign w:val="superscript"/>
        </w:rPr>
        <w:t>+</w:t>
      </w:r>
      <w:r w:rsidR="00D97EE9" w:rsidRPr="00B84AAB">
        <w:t>] của nước chanh là 10</w:t>
      </w:r>
      <w:r w:rsidR="00D97EE9" w:rsidRPr="00B84AAB">
        <w:rPr>
          <w:vertAlign w:val="superscript"/>
        </w:rPr>
        <w:t>-2,4</w:t>
      </w:r>
      <w:r w:rsidR="00D97EE9" w:rsidRPr="00B84AAB">
        <w:t xml:space="preserve"> mol/L.</w:t>
      </w:r>
    </w:p>
    <w:p w:rsidR="00A924B2" w:rsidRPr="00B84AAB" w:rsidRDefault="00B84AAB" w:rsidP="0090646A">
      <w:pPr>
        <w:spacing w:after="0"/>
        <w:ind w:left="0" w:firstLine="0"/>
        <w:jc w:val="left"/>
      </w:pPr>
      <w:r w:rsidRPr="00B84AAB">
        <w:rPr>
          <w:b/>
          <w:bCs/>
          <w:szCs w:val="24"/>
          <w:u w:color="000000"/>
        </w:rPr>
        <w:t xml:space="preserve">C. </w:t>
      </w:r>
      <w:r w:rsidR="00D97EE9" w:rsidRPr="00B84AAB">
        <w:t>Nồng độ ion [H</w:t>
      </w:r>
      <w:r w:rsidR="00D97EE9" w:rsidRPr="00B84AAB">
        <w:rPr>
          <w:vertAlign w:val="superscript"/>
        </w:rPr>
        <w:t>+</w:t>
      </w:r>
      <w:r w:rsidR="00D97EE9" w:rsidRPr="00B84AAB">
        <w:t>] của nước chanh là 0,24 mol/L.</w:t>
      </w:r>
    </w:p>
    <w:p w:rsidR="00A924B2" w:rsidRPr="00B84AAB" w:rsidRDefault="00B84AAB" w:rsidP="0090646A">
      <w:pPr>
        <w:spacing w:after="0"/>
        <w:ind w:left="0" w:firstLine="0"/>
        <w:jc w:val="left"/>
      </w:pPr>
      <w:r w:rsidRPr="00B84AAB">
        <w:rPr>
          <w:b/>
          <w:bCs/>
          <w:szCs w:val="24"/>
          <w:u w:color="000000"/>
        </w:rPr>
        <w:t xml:space="preserve">D. </w:t>
      </w:r>
      <w:r w:rsidR="00D97EE9" w:rsidRPr="00B84AAB">
        <w:t>Nồng độ của ion [OH</w:t>
      </w:r>
      <w:r w:rsidR="00D97EE9" w:rsidRPr="00B84AAB">
        <w:rPr>
          <w:vertAlign w:val="superscript"/>
        </w:rPr>
        <w:t>-</w:t>
      </w:r>
      <w:r w:rsidR="00D97EE9" w:rsidRPr="00B84AAB">
        <w:t>] của nước chanh nhỏ hơn 10</w:t>
      </w:r>
      <w:r w:rsidR="00D97EE9" w:rsidRPr="00B84AAB">
        <w:rPr>
          <w:vertAlign w:val="superscript"/>
        </w:rPr>
        <w:t>-7</w:t>
      </w:r>
      <w:r w:rsidR="00D97EE9" w:rsidRPr="00B84AAB">
        <w:t xml:space="preserve"> mol/L.</w:t>
      </w:r>
    </w:p>
    <w:p w:rsidR="00A924B2" w:rsidRPr="00B84AAB" w:rsidRDefault="00D97EE9" w:rsidP="0090646A">
      <w:pPr>
        <w:spacing w:after="0"/>
        <w:ind w:left="0" w:firstLine="0"/>
        <w:jc w:val="left"/>
      </w:pPr>
      <w:r w:rsidRPr="00B84AAB">
        <w:rPr>
          <w:b/>
        </w:rPr>
        <w:t xml:space="preserve">Câu 25. </w:t>
      </w:r>
      <w:r w:rsidRPr="00B84AAB">
        <w:t>Cho các muối sau đây: NaNO</w:t>
      </w:r>
      <w:r w:rsidRPr="00B84AAB">
        <w:rPr>
          <w:vertAlign w:val="subscript"/>
        </w:rPr>
        <w:t>3</w:t>
      </w:r>
      <w:r w:rsidRPr="00B84AAB">
        <w:t>; K</w:t>
      </w:r>
      <w:r w:rsidRPr="00B84AAB">
        <w:rPr>
          <w:vertAlign w:val="subscript"/>
        </w:rPr>
        <w:t>2</w:t>
      </w:r>
      <w:r w:rsidRPr="00B84AAB">
        <w:t>CO</w:t>
      </w:r>
      <w:r w:rsidRPr="00B84AAB">
        <w:rPr>
          <w:vertAlign w:val="subscript"/>
        </w:rPr>
        <w:t>3</w:t>
      </w:r>
      <w:r w:rsidRPr="00B84AAB">
        <w:t>; CuSO</w:t>
      </w:r>
      <w:r w:rsidRPr="00B84AAB">
        <w:rPr>
          <w:vertAlign w:val="subscript"/>
        </w:rPr>
        <w:t>4</w:t>
      </w:r>
      <w:r w:rsidRPr="00B84AAB">
        <w:t>; FeCl</w:t>
      </w:r>
      <w:r w:rsidRPr="00B84AAB">
        <w:rPr>
          <w:vertAlign w:val="subscript"/>
        </w:rPr>
        <w:t>3</w:t>
      </w:r>
      <w:r w:rsidRPr="00B84AAB">
        <w:t>; AlCl</w:t>
      </w:r>
      <w:r w:rsidRPr="00B84AAB">
        <w:rPr>
          <w:vertAlign w:val="subscript"/>
        </w:rPr>
        <w:t>3</w:t>
      </w:r>
      <w:r w:rsidRPr="00B84AAB">
        <w:t>; KCl. Số dung dịch có pH = 7 là</w:t>
      </w:r>
    </w:p>
    <w:p w:rsidR="00A924B2" w:rsidRPr="00B84AAB" w:rsidRDefault="00D97EE9" w:rsidP="0090646A">
      <w:pPr>
        <w:tabs>
          <w:tab w:val="center" w:pos="597"/>
          <w:tab w:val="center" w:pos="1080"/>
          <w:tab w:val="center" w:pos="1800"/>
          <w:tab w:val="center" w:pos="2751"/>
          <w:tab w:val="center" w:pos="3241"/>
          <w:tab w:val="center" w:pos="3961"/>
          <w:tab w:val="center" w:pos="4917"/>
          <w:tab w:val="center" w:pos="5401"/>
          <w:tab w:val="center" w:pos="6121"/>
          <w:tab w:val="center" w:pos="7078"/>
          <w:tab w:val="center" w:pos="7562"/>
        </w:tabs>
        <w:spacing w:after="0" w:line="252" w:lineRule="auto"/>
        <w:ind w:left="0" w:firstLine="0"/>
        <w:jc w:val="left"/>
      </w:pPr>
      <w:r w:rsidRPr="00B84AAB">
        <w:rPr>
          <w:b/>
        </w:rPr>
        <w:t xml:space="preserve">A. </w:t>
      </w:r>
      <w:r w:rsidRPr="00B84AAB">
        <w:t>4.</w:t>
      </w:r>
      <w:r w:rsidRPr="00B84AAB">
        <w:rPr>
          <w:b/>
        </w:rPr>
        <w:t xml:space="preserve"> </w:t>
      </w:r>
      <w:r w:rsidRPr="00B84AAB">
        <w:rPr>
          <w:b/>
        </w:rPr>
        <w:tab/>
        <w:t xml:space="preserve"> </w:t>
      </w:r>
      <w:r w:rsidRPr="00B84AAB">
        <w:rPr>
          <w:b/>
        </w:rPr>
        <w:tab/>
        <w:t xml:space="preserve"> </w:t>
      </w:r>
      <w:r w:rsidRPr="00B84AAB">
        <w:rPr>
          <w:b/>
        </w:rPr>
        <w:tab/>
        <w:t xml:space="preserve">B. </w:t>
      </w:r>
      <w:r w:rsidRPr="00B84AAB">
        <w:t xml:space="preserve">3. </w:t>
      </w:r>
      <w:r w:rsidRPr="00B84AAB">
        <w:tab/>
        <w:t xml:space="preserve"> </w:t>
      </w:r>
      <w:r w:rsidRPr="00B84AAB">
        <w:tab/>
      </w:r>
      <w:r w:rsidRPr="00B84AAB">
        <w:rPr>
          <w:b/>
        </w:rPr>
        <w:t xml:space="preserve"> </w:t>
      </w:r>
      <w:r w:rsidRPr="00B84AAB">
        <w:rPr>
          <w:b/>
        </w:rPr>
        <w:tab/>
        <w:t xml:space="preserve">C. </w:t>
      </w:r>
      <w:r w:rsidRPr="00B84AAB">
        <w:t>2.</w:t>
      </w:r>
      <w:r w:rsidRPr="00B84AAB">
        <w:rPr>
          <w:b/>
        </w:rPr>
        <w:t xml:space="preserve"> </w:t>
      </w:r>
      <w:r w:rsidRPr="00B84AAB">
        <w:rPr>
          <w:b/>
        </w:rPr>
        <w:tab/>
        <w:t xml:space="preserve"> </w:t>
      </w:r>
      <w:r w:rsidRPr="00B84AAB">
        <w:rPr>
          <w:b/>
        </w:rPr>
        <w:tab/>
        <w:t xml:space="preserve"> </w:t>
      </w:r>
      <w:r w:rsidRPr="00B84AAB">
        <w:rPr>
          <w:b/>
        </w:rPr>
        <w:tab/>
        <w:t xml:space="preserve">D. </w:t>
      </w:r>
      <w:r w:rsidRPr="00B84AAB">
        <w:t>1.</w:t>
      </w:r>
    </w:p>
    <w:p w:rsidR="00A924B2" w:rsidRPr="00B84AAB" w:rsidRDefault="00D97EE9" w:rsidP="0090646A">
      <w:pPr>
        <w:spacing w:after="0"/>
        <w:ind w:left="0" w:firstLine="0"/>
        <w:jc w:val="left"/>
      </w:pPr>
      <w:r w:rsidRPr="00B84AAB">
        <w:rPr>
          <w:b/>
        </w:rPr>
        <w:t xml:space="preserve">Câu 26. </w:t>
      </w:r>
      <w:r w:rsidRPr="00B84AAB">
        <w:t>Cho các dung dịch: HCl, Na</w:t>
      </w:r>
      <w:r w:rsidRPr="00B84AAB">
        <w:rPr>
          <w:vertAlign w:val="subscript"/>
        </w:rPr>
        <w:t>2</w:t>
      </w:r>
      <w:r w:rsidRPr="00B84AAB">
        <w:t>SO</w:t>
      </w:r>
      <w:r w:rsidRPr="00B84AAB">
        <w:rPr>
          <w:vertAlign w:val="subscript"/>
        </w:rPr>
        <w:t>4</w:t>
      </w:r>
      <w:r w:rsidRPr="00B84AAB">
        <w:t>, AlCl</w:t>
      </w:r>
      <w:r w:rsidRPr="00B84AAB">
        <w:rPr>
          <w:vertAlign w:val="subscript"/>
        </w:rPr>
        <w:t>3</w:t>
      </w:r>
      <w:r w:rsidRPr="00B84AAB">
        <w:t>, Fe(NO</w:t>
      </w:r>
      <w:r w:rsidRPr="00B84AAB">
        <w:rPr>
          <w:vertAlign w:val="subscript"/>
        </w:rPr>
        <w:t>3</w:t>
      </w:r>
      <w:r w:rsidRPr="00B84AAB">
        <w:t>)</w:t>
      </w:r>
      <w:r w:rsidRPr="00B84AAB">
        <w:rPr>
          <w:vertAlign w:val="subscript"/>
        </w:rPr>
        <w:t>3</w:t>
      </w:r>
      <w:r w:rsidRPr="00B84AAB">
        <w:t>, KOH, Na</w:t>
      </w:r>
      <w:r w:rsidRPr="00B84AAB">
        <w:rPr>
          <w:vertAlign w:val="subscript"/>
        </w:rPr>
        <w:t>3</w:t>
      </w:r>
      <w:r w:rsidRPr="00B84AAB">
        <w:t>PO</w:t>
      </w:r>
      <w:r w:rsidRPr="00B84AAB">
        <w:rPr>
          <w:vertAlign w:val="subscript"/>
        </w:rPr>
        <w:t>4</w:t>
      </w:r>
      <w:r w:rsidRPr="00B84AAB">
        <w:t>, HNO</w:t>
      </w:r>
      <w:r w:rsidRPr="00B84AAB">
        <w:rPr>
          <w:vertAlign w:val="subscript"/>
        </w:rPr>
        <w:t>3</w:t>
      </w:r>
      <w:r w:rsidRPr="00B84AAB">
        <w:t>. Số dung dịch làm quỳ tím chuyển sang màu đỏ là</w:t>
      </w:r>
    </w:p>
    <w:p w:rsidR="00A924B2" w:rsidRPr="00B84AAB" w:rsidRDefault="00D97EE9" w:rsidP="0090646A">
      <w:pPr>
        <w:tabs>
          <w:tab w:val="center" w:pos="597"/>
          <w:tab w:val="center" w:pos="1080"/>
          <w:tab w:val="center" w:pos="1800"/>
          <w:tab w:val="center" w:pos="2751"/>
          <w:tab w:val="center" w:pos="3241"/>
          <w:tab w:val="center" w:pos="3961"/>
          <w:tab w:val="center" w:pos="4917"/>
          <w:tab w:val="center" w:pos="5401"/>
          <w:tab w:val="center" w:pos="6121"/>
          <w:tab w:val="center" w:pos="7078"/>
          <w:tab w:val="center" w:pos="7562"/>
        </w:tabs>
        <w:spacing w:after="0" w:line="252" w:lineRule="auto"/>
        <w:ind w:left="0" w:firstLine="0"/>
        <w:jc w:val="left"/>
      </w:pPr>
      <w:r w:rsidRPr="00B84AAB">
        <w:rPr>
          <w:b/>
        </w:rPr>
        <w:t xml:space="preserve">A. </w:t>
      </w:r>
      <w:r w:rsidRPr="00B84AAB">
        <w:t xml:space="preserve">4. </w:t>
      </w:r>
      <w:r w:rsidRPr="00B84AAB">
        <w:tab/>
        <w:t xml:space="preserve"> </w:t>
      </w:r>
      <w:r w:rsidRPr="00B84AAB">
        <w:tab/>
      </w:r>
      <w:r w:rsidRPr="00B84AAB">
        <w:rPr>
          <w:b/>
        </w:rPr>
        <w:t xml:space="preserve"> </w:t>
      </w:r>
      <w:r w:rsidRPr="00B84AAB">
        <w:rPr>
          <w:b/>
        </w:rPr>
        <w:tab/>
        <w:t xml:space="preserve">B. </w:t>
      </w:r>
      <w:r w:rsidRPr="00B84AAB">
        <w:t>3.</w:t>
      </w:r>
      <w:r w:rsidRPr="00B84AAB">
        <w:rPr>
          <w:b/>
        </w:rPr>
        <w:t xml:space="preserve"> </w:t>
      </w:r>
      <w:r w:rsidRPr="00B84AAB">
        <w:rPr>
          <w:b/>
        </w:rPr>
        <w:tab/>
        <w:t xml:space="preserve"> </w:t>
      </w:r>
      <w:r w:rsidRPr="00B84AAB">
        <w:rPr>
          <w:b/>
        </w:rPr>
        <w:tab/>
        <w:t xml:space="preserve"> </w:t>
      </w:r>
      <w:r w:rsidRPr="00B84AAB">
        <w:rPr>
          <w:b/>
        </w:rPr>
        <w:tab/>
        <w:t xml:space="preserve">C. </w:t>
      </w:r>
      <w:r w:rsidRPr="00B84AAB">
        <w:t>2.</w:t>
      </w:r>
      <w:r w:rsidRPr="00B84AAB">
        <w:rPr>
          <w:b/>
        </w:rPr>
        <w:t xml:space="preserve"> </w:t>
      </w:r>
      <w:r w:rsidRPr="00B84AAB">
        <w:rPr>
          <w:b/>
        </w:rPr>
        <w:tab/>
        <w:t xml:space="preserve"> </w:t>
      </w:r>
      <w:r w:rsidRPr="00B84AAB">
        <w:rPr>
          <w:b/>
        </w:rPr>
        <w:tab/>
        <w:t xml:space="preserve"> </w:t>
      </w:r>
      <w:r w:rsidRPr="00B84AAB">
        <w:rPr>
          <w:b/>
        </w:rPr>
        <w:tab/>
        <w:t xml:space="preserve">D. </w:t>
      </w:r>
      <w:r w:rsidRPr="00B84AAB">
        <w:t>1.</w:t>
      </w:r>
    </w:p>
    <w:p w:rsidR="00A924B2" w:rsidRPr="00B84AAB" w:rsidRDefault="00D97EE9" w:rsidP="0090646A">
      <w:pPr>
        <w:spacing w:after="0"/>
        <w:ind w:left="0" w:firstLine="0"/>
        <w:jc w:val="left"/>
      </w:pPr>
      <w:r w:rsidRPr="00B84AAB">
        <w:rPr>
          <w:b/>
        </w:rPr>
        <w:t xml:space="preserve">Câu 27. </w:t>
      </w:r>
      <w:r w:rsidRPr="00B84AAB">
        <w:t>Trong phản ứng sau đây, những chất nào đóng vai trò là acid theo thuyết Bronsted – Lowry? H</w:t>
      </w:r>
      <w:r w:rsidRPr="00B84AAB">
        <w:rPr>
          <w:vertAlign w:val="subscript"/>
        </w:rPr>
        <w:t>2</w:t>
      </w:r>
      <w:r w:rsidRPr="00B84AAB">
        <w:t>S(aq)   + H</w:t>
      </w:r>
      <w:r w:rsidRPr="00B84AAB">
        <w:rPr>
          <w:vertAlign w:val="subscript"/>
        </w:rPr>
        <w:t>2</w:t>
      </w:r>
      <w:r w:rsidRPr="00B84AAB">
        <w:t xml:space="preserve">O(aq)    </w:t>
      </w:r>
      <w:r w:rsidRPr="00B84AAB">
        <w:rPr>
          <w:noProof/>
        </w:rPr>
        <w:drawing>
          <wp:inline distT="0" distB="0" distL="0" distR="0" wp14:anchorId="1CD65695" wp14:editId="65C45B08">
            <wp:extent cx="115824" cy="100584"/>
            <wp:effectExtent l="0" t="0" r="0" b="0"/>
            <wp:docPr id="56448" name="Picture 56448"/>
            <wp:cNvGraphicFramePr/>
            <a:graphic xmlns:a="http://schemas.openxmlformats.org/drawingml/2006/main">
              <a:graphicData uri="http://schemas.openxmlformats.org/drawingml/2006/picture">
                <pic:pic xmlns:pic="http://schemas.openxmlformats.org/drawingml/2006/picture">
                  <pic:nvPicPr>
                    <pic:cNvPr id="56448" name="Picture 56448"/>
                    <pic:cNvPicPr/>
                  </pic:nvPicPr>
                  <pic:blipFill>
                    <a:blip r:embed="rId40"/>
                    <a:stretch>
                      <a:fillRect/>
                    </a:stretch>
                  </pic:blipFill>
                  <pic:spPr>
                    <a:xfrm>
                      <a:off x="0" y="0"/>
                      <a:ext cx="115824" cy="100584"/>
                    </a:xfrm>
                    <a:prstGeom prst="rect">
                      <a:avLst/>
                    </a:prstGeom>
                  </pic:spPr>
                </pic:pic>
              </a:graphicData>
            </a:graphic>
          </wp:inline>
        </w:drawing>
      </w:r>
      <w:r w:rsidRPr="00B84AAB">
        <w:t xml:space="preserve">    HS</w:t>
      </w:r>
      <w:r w:rsidRPr="00B84AAB">
        <w:rPr>
          <w:vertAlign w:val="superscript"/>
        </w:rPr>
        <w:t>-</w:t>
      </w:r>
      <w:r w:rsidRPr="00B84AAB">
        <w:t>(aq)   + H</w:t>
      </w:r>
      <w:r w:rsidRPr="00B84AAB">
        <w:rPr>
          <w:vertAlign w:val="subscript"/>
        </w:rPr>
        <w:t>3</w:t>
      </w:r>
      <w:r w:rsidRPr="00B84AAB">
        <w:t>O</w:t>
      </w:r>
      <w:r w:rsidRPr="00B84AAB">
        <w:rPr>
          <w:vertAlign w:val="superscript"/>
        </w:rPr>
        <w:t>+</w:t>
      </w:r>
      <w:r w:rsidRPr="00B84AAB">
        <w:t>(aq)</w:t>
      </w:r>
    </w:p>
    <w:p w:rsidR="00A924B2" w:rsidRPr="00B84AAB" w:rsidRDefault="00D97EE9" w:rsidP="0090646A">
      <w:pPr>
        <w:tabs>
          <w:tab w:val="center" w:pos="1800"/>
          <w:tab w:val="center" w:pos="3317"/>
          <w:tab w:val="center" w:pos="4681"/>
          <w:tab w:val="center" w:pos="6095"/>
          <w:tab w:val="center" w:pos="8354"/>
        </w:tabs>
        <w:spacing w:after="0"/>
        <w:ind w:left="0" w:firstLine="0"/>
        <w:jc w:val="left"/>
      </w:pPr>
      <w:r w:rsidRPr="00B84AAB">
        <w:rPr>
          <w:b/>
        </w:rPr>
        <w:t>A.</w:t>
      </w:r>
      <w:r w:rsidRPr="00B84AAB">
        <w:t xml:space="preserve"> H</w:t>
      </w:r>
      <w:r w:rsidRPr="00B84AAB">
        <w:rPr>
          <w:vertAlign w:val="subscript"/>
        </w:rPr>
        <w:t>2</w:t>
      </w:r>
      <w:r w:rsidRPr="00B84AAB">
        <w:t>S và H</w:t>
      </w:r>
      <w:r w:rsidRPr="00B84AAB">
        <w:rPr>
          <w:vertAlign w:val="subscript"/>
        </w:rPr>
        <w:t>2</w:t>
      </w:r>
      <w:r w:rsidRPr="00B84AAB">
        <w:t xml:space="preserve">O </w:t>
      </w:r>
      <w:r w:rsidRPr="00B84AAB">
        <w:tab/>
        <w:t xml:space="preserve">   </w:t>
      </w:r>
      <w:r w:rsidRPr="00B84AAB">
        <w:tab/>
        <w:t xml:space="preserve"> </w:t>
      </w:r>
      <w:r w:rsidRPr="00B84AAB">
        <w:rPr>
          <w:b/>
        </w:rPr>
        <w:t>B.</w:t>
      </w:r>
      <w:r w:rsidRPr="00B84AAB">
        <w:t xml:space="preserve"> H</w:t>
      </w:r>
      <w:r w:rsidRPr="00B84AAB">
        <w:rPr>
          <w:vertAlign w:val="subscript"/>
        </w:rPr>
        <w:t>2</w:t>
      </w:r>
      <w:r w:rsidRPr="00B84AAB">
        <w:t>S và H</w:t>
      </w:r>
      <w:r w:rsidRPr="00B84AAB">
        <w:rPr>
          <w:vertAlign w:val="subscript"/>
        </w:rPr>
        <w:t>3</w:t>
      </w:r>
      <w:r w:rsidRPr="00B84AAB">
        <w:t>O</w:t>
      </w:r>
      <w:r w:rsidRPr="00B84AAB">
        <w:rPr>
          <w:vertAlign w:val="superscript"/>
        </w:rPr>
        <w:t>+</w:t>
      </w:r>
      <w:r w:rsidRPr="00B84AAB">
        <w:t xml:space="preserve"> </w:t>
      </w:r>
      <w:r w:rsidRPr="00B84AAB">
        <w:tab/>
        <w:t xml:space="preserve"> </w:t>
      </w:r>
      <w:r w:rsidRPr="00B84AAB">
        <w:tab/>
      </w:r>
      <w:r w:rsidRPr="00B84AAB">
        <w:rPr>
          <w:b/>
        </w:rPr>
        <w:t>C.</w:t>
      </w:r>
      <w:r w:rsidRPr="00B84AAB">
        <w:t xml:space="preserve"> H</w:t>
      </w:r>
      <w:r w:rsidRPr="00B84AAB">
        <w:rPr>
          <w:vertAlign w:val="subscript"/>
        </w:rPr>
        <w:t>2</w:t>
      </w:r>
      <w:r w:rsidRPr="00B84AAB">
        <w:t>S và HS</w:t>
      </w:r>
      <w:r w:rsidRPr="00B84AAB">
        <w:rPr>
          <w:vertAlign w:val="superscript"/>
        </w:rPr>
        <w:t>-</w:t>
      </w:r>
      <w:r w:rsidRPr="00B84AAB">
        <w:t xml:space="preserve">  </w:t>
      </w:r>
      <w:r w:rsidRPr="00B84AAB">
        <w:tab/>
      </w:r>
      <w:r w:rsidRPr="00B84AAB">
        <w:rPr>
          <w:b/>
        </w:rPr>
        <w:t>D.</w:t>
      </w:r>
      <w:r w:rsidRPr="00B84AAB">
        <w:t xml:space="preserve"> H</w:t>
      </w:r>
      <w:r w:rsidRPr="00B84AAB">
        <w:rPr>
          <w:vertAlign w:val="subscript"/>
        </w:rPr>
        <w:t>2</w:t>
      </w:r>
      <w:r w:rsidRPr="00B84AAB">
        <w:t>O và H</w:t>
      </w:r>
      <w:r w:rsidRPr="00B84AAB">
        <w:rPr>
          <w:vertAlign w:val="subscript"/>
        </w:rPr>
        <w:t>3</w:t>
      </w:r>
      <w:r w:rsidRPr="00B84AAB">
        <w:t>O</w:t>
      </w:r>
      <w:r w:rsidRPr="00B84AAB">
        <w:rPr>
          <w:vertAlign w:val="superscript"/>
        </w:rPr>
        <w:t>+</w:t>
      </w:r>
    </w:p>
    <w:p w:rsidR="00A924B2" w:rsidRPr="00B84AAB" w:rsidRDefault="00D97EE9" w:rsidP="0090646A">
      <w:pPr>
        <w:spacing w:after="0"/>
        <w:ind w:left="0" w:firstLine="0"/>
        <w:jc w:val="left"/>
      </w:pPr>
      <w:r w:rsidRPr="00B84AAB">
        <w:rPr>
          <w:b/>
        </w:rPr>
        <w:t xml:space="preserve">Câu 28. </w:t>
      </w:r>
      <w:r w:rsidRPr="00B84AAB">
        <w:t>Một mẫu đất nông nghiệp được xử lý sau đó dùng máy pH đo được giá trị pH = 4,52. Để làm tăng độ pH của mẫu đất trên cần bón thêm cho đất một lượng hoá chất nào sau đây?</w:t>
      </w:r>
    </w:p>
    <w:p w:rsidR="00A924B2" w:rsidRPr="00B84AAB" w:rsidRDefault="00D97EE9" w:rsidP="0090646A">
      <w:pPr>
        <w:tabs>
          <w:tab w:val="center" w:pos="1065"/>
          <w:tab w:val="center" w:pos="2520"/>
          <w:tab w:val="center" w:pos="3631"/>
          <w:tab w:val="center" w:pos="4681"/>
          <w:tab w:val="center" w:pos="5401"/>
          <w:tab w:val="center" w:pos="6498"/>
          <w:tab w:val="center" w:pos="7562"/>
          <w:tab w:val="center" w:pos="8886"/>
        </w:tabs>
        <w:spacing w:after="0"/>
        <w:ind w:left="0" w:firstLine="0"/>
        <w:jc w:val="left"/>
      </w:pPr>
      <w:r w:rsidRPr="00B84AAB">
        <w:rPr>
          <w:b/>
        </w:rPr>
        <w:t>A.</w:t>
      </w:r>
      <w:r w:rsidRPr="00B84AAB">
        <w:t xml:space="preserve"> (NH</w:t>
      </w:r>
      <w:r w:rsidRPr="00B84AAB">
        <w:rPr>
          <w:vertAlign w:val="subscript"/>
        </w:rPr>
        <w:t>4</w:t>
      </w:r>
      <w:r w:rsidRPr="00B84AAB">
        <w:t>)</w:t>
      </w:r>
      <w:r w:rsidRPr="00B84AAB">
        <w:rPr>
          <w:vertAlign w:val="subscript"/>
        </w:rPr>
        <w:t>2</w:t>
      </w:r>
      <w:r w:rsidRPr="00B84AAB">
        <w:t>SO</w:t>
      </w:r>
      <w:r w:rsidRPr="00B84AAB">
        <w:rPr>
          <w:vertAlign w:val="subscript"/>
        </w:rPr>
        <w:t>4</w:t>
      </w:r>
      <w:r w:rsidRPr="00B84AAB">
        <w:t xml:space="preserve">.  </w:t>
      </w:r>
      <w:r w:rsidRPr="00B84AAB">
        <w:tab/>
        <w:t xml:space="preserve"> </w:t>
      </w:r>
      <w:r w:rsidRPr="00B84AAB">
        <w:tab/>
      </w:r>
      <w:r w:rsidRPr="00B84AAB">
        <w:rPr>
          <w:b/>
        </w:rPr>
        <w:t>B.</w:t>
      </w:r>
      <w:r w:rsidRPr="00B84AAB">
        <w:t xml:space="preserve"> CaO.</w:t>
      </w:r>
      <w:r w:rsidRPr="00B84AAB">
        <w:rPr>
          <w:b/>
        </w:rPr>
        <w:t xml:space="preserve">  </w:t>
      </w:r>
      <w:r w:rsidRPr="00B84AAB">
        <w:rPr>
          <w:b/>
        </w:rPr>
        <w:tab/>
        <w:t xml:space="preserve"> </w:t>
      </w:r>
      <w:r w:rsidRPr="00B84AAB">
        <w:rPr>
          <w:b/>
        </w:rPr>
        <w:tab/>
        <w:t xml:space="preserve"> </w:t>
      </w:r>
      <w:r w:rsidRPr="00B84AAB">
        <w:rPr>
          <w:b/>
        </w:rPr>
        <w:tab/>
        <w:t>C.</w:t>
      </w:r>
      <w:r w:rsidRPr="00B84AAB">
        <w:t xml:space="preserve"> KCl. </w:t>
      </w:r>
      <w:r w:rsidRPr="00B84AAB">
        <w:tab/>
        <w:t xml:space="preserve"> </w:t>
      </w:r>
      <w:r w:rsidRPr="00B84AAB">
        <w:tab/>
      </w:r>
      <w:r w:rsidRPr="00B84AAB">
        <w:rPr>
          <w:b/>
        </w:rPr>
        <w:t>D.</w:t>
      </w:r>
      <w:r w:rsidRPr="00B84AAB">
        <w:t xml:space="preserve"> NH</w:t>
      </w:r>
      <w:r w:rsidRPr="00B84AAB">
        <w:rPr>
          <w:vertAlign w:val="subscript"/>
        </w:rPr>
        <w:t>4</w:t>
      </w:r>
      <w:r w:rsidRPr="00B84AAB">
        <w:t>NO</w:t>
      </w:r>
      <w:r w:rsidRPr="00B84AAB">
        <w:rPr>
          <w:vertAlign w:val="subscript"/>
        </w:rPr>
        <w:t>3</w:t>
      </w:r>
      <w:r w:rsidRPr="00B84AAB">
        <w:t>.</w:t>
      </w:r>
    </w:p>
    <w:p w:rsidR="00A924B2" w:rsidRPr="00B84AAB" w:rsidRDefault="00D97EE9" w:rsidP="0090646A">
      <w:pPr>
        <w:spacing w:after="0"/>
        <w:ind w:left="0" w:firstLine="0"/>
        <w:jc w:val="left"/>
      </w:pPr>
      <w:r w:rsidRPr="00B84AAB">
        <w:rPr>
          <w:b/>
        </w:rPr>
        <w:t xml:space="preserve">Câu 29. </w:t>
      </w:r>
      <w:r w:rsidRPr="00B84AAB">
        <w:t>Trong chuẩn độ xác định nồng độ của dung dịch NaOH bằng dung dịch acid HCl đã biết nồng độ thì thời điểm kết thúc chuẩn độ được xác định bằng</w:t>
      </w:r>
    </w:p>
    <w:p w:rsidR="00A924B2" w:rsidRPr="00B84AAB" w:rsidRDefault="00B84AAB" w:rsidP="0090646A">
      <w:pPr>
        <w:spacing w:after="0"/>
        <w:ind w:left="0" w:firstLine="0"/>
        <w:jc w:val="left"/>
      </w:pPr>
      <w:r w:rsidRPr="00B84AAB">
        <w:rPr>
          <w:b/>
          <w:bCs/>
          <w:szCs w:val="24"/>
          <w:u w:color="000000"/>
        </w:rPr>
        <w:t xml:space="preserve">A. </w:t>
      </w:r>
      <w:r w:rsidR="00D97EE9" w:rsidRPr="00B84AAB">
        <w:t>giọt dung dịch HCl cuối cùng được nhỏ xuống từ buret làm dung dịch phenolphtalein trong bình tam giác chuyển sang màu hồng nhạt bền trong khoảng 10 giây.</w:t>
      </w:r>
    </w:p>
    <w:p w:rsidR="00A924B2" w:rsidRPr="00B84AAB" w:rsidRDefault="00B84AAB" w:rsidP="0090646A">
      <w:pPr>
        <w:spacing w:after="0"/>
        <w:ind w:left="0" w:firstLine="0"/>
        <w:jc w:val="left"/>
      </w:pPr>
      <w:r w:rsidRPr="00B84AAB">
        <w:rPr>
          <w:b/>
          <w:bCs/>
          <w:szCs w:val="24"/>
          <w:u w:color="000000"/>
        </w:rPr>
        <w:t xml:space="preserve">B. </w:t>
      </w:r>
      <w:r w:rsidR="00D97EE9" w:rsidRPr="00B84AAB">
        <w:t>sự thay đổi màu sắc của chất chỉ thị phenolphtalein trong bình tam giác từ không màu đến khi dung dịch xuất hiện màu hồng nhạt bền trong khoảng 10 giây.</w:t>
      </w:r>
    </w:p>
    <w:p w:rsidR="00A924B2" w:rsidRPr="00B84AAB" w:rsidRDefault="00B84AAB" w:rsidP="0090646A">
      <w:pPr>
        <w:spacing w:after="0"/>
        <w:ind w:left="0" w:firstLine="0"/>
        <w:jc w:val="left"/>
      </w:pPr>
      <w:r w:rsidRPr="00B84AAB">
        <w:rPr>
          <w:b/>
          <w:bCs/>
          <w:szCs w:val="24"/>
          <w:u w:color="000000"/>
        </w:rPr>
        <w:t xml:space="preserve">C. </w:t>
      </w:r>
      <w:r w:rsidR="00D97EE9" w:rsidRPr="00B84AAB">
        <w:t>lượng thể tích dung dịch NaOH nhỏ xuống từ buret bằng lượng dung dịch HCl trong bình tam giác.</w:t>
      </w:r>
    </w:p>
    <w:p w:rsidR="00A924B2" w:rsidRPr="00B84AAB" w:rsidRDefault="00B84AAB" w:rsidP="0090646A">
      <w:pPr>
        <w:spacing w:after="0"/>
        <w:ind w:left="0" w:firstLine="0"/>
        <w:jc w:val="left"/>
      </w:pPr>
      <w:r w:rsidRPr="00B84AAB">
        <w:rPr>
          <w:b/>
          <w:bCs/>
          <w:szCs w:val="24"/>
          <w:u w:color="000000"/>
        </w:rPr>
        <w:t xml:space="preserve">D. </w:t>
      </w:r>
      <w:r w:rsidR="00D97EE9" w:rsidRPr="00B84AAB">
        <w:t>giọt dung dịch NaOH cuối cùng được nhỏ xuống từ buret làm dung dịch phenolphtalein từ màu hồng chuyển sang không màu.</w:t>
      </w:r>
    </w:p>
    <w:p w:rsidR="00A924B2" w:rsidRPr="00B84AAB" w:rsidRDefault="00D97EE9" w:rsidP="0090646A">
      <w:pPr>
        <w:spacing w:after="0"/>
        <w:ind w:left="0" w:firstLine="0"/>
        <w:jc w:val="left"/>
      </w:pPr>
      <w:r w:rsidRPr="00B84AAB">
        <w:rPr>
          <w:b/>
        </w:rPr>
        <w:t xml:space="preserve">Câu 30. </w:t>
      </w:r>
      <w:r w:rsidRPr="00B84AAB">
        <w:t>Thời điểm kết thúc chuẩn độ là khi nào?</w:t>
      </w:r>
    </w:p>
    <w:p w:rsidR="00A924B2" w:rsidRPr="00B84AAB" w:rsidRDefault="00B84AAB" w:rsidP="0090646A">
      <w:pPr>
        <w:spacing w:after="0"/>
        <w:ind w:left="0" w:firstLine="0"/>
        <w:jc w:val="left"/>
      </w:pPr>
      <w:r w:rsidRPr="00B84AAB">
        <w:rPr>
          <w:b/>
          <w:bCs/>
          <w:szCs w:val="24"/>
          <w:u w:color="000000"/>
        </w:rPr>
        <w:t xml:space="preserve">A. </w:t>
      </w:r>
      <w:r w:rsidR="00D97EE9" w:rsidRPr="00B84AAB">
        <w:t>Thời điểm khi các phản ứng xảy ra hoàn toàn, ta không tiến hành chuẩn độ nữa.</w:t>
      </w:r>
    </w:p>
    <w:p w:rsidR="00A924B2" w:rsidRPr="00B84AAB" w:rsidRDefault="00B84AAB" w:rsidP="0090646A">
      <w:pPr>
        <w:spacing w:after="0"/>
        <w:ind w:left="0" w:firstLine="0"/>
        <w:jc w:val="left"/>
      </w:pPr>
      <w:r w:rsidRPr="00B84AAB">
        <w:rPr>
          <w:b/>
          <w:bCs/>
          <w:szCs w:val="24"/>
          <w:u w:color="000000"/>
        </w:rPr>
        <w:t xml:space="preserve">B. </w:t>
      </w:r>
      <w:r w:rsidR="00D97EE9" w:rsidRPr="00B84AAB">
        <w:t>Thời điểm khi chất chỉ thị có sự thay đổi đặc tính mà ta có thể quan sát được.</w:t>
      </w:r>
    </w:p>
    <w:p w:rsidR="00B84AAB" w:rsidRDefault="00B84AAB" w:rsidP="0090646A">
      <w:pPr>
        <w:spacing w:after="0"/>
        <w:ind w:left="0" w:firstLine="0"/>
        <w:jc w:val="left"/>
        <w:rPr>
          <w:b/>
        </w:rPr>
      </w:pPr>
      <w:r w:rsidRPr="00B84AAB">
        <w:rPr>
          <w:b/>
          <w:bCs/>
          <w:szCs w:val="24"/>
          <w:u w:color="000000"/>
        </w:rPr>
        <w:t xml:space="preserve">C. </w:t>
      </w:r>
      <w:r w:rsidR="00D97EE9" w:rsidRPr="00B84AAB">
        <w:t xml:space="preserve">Thời điểm mà phép chuẩn độ kết thúc tương ứng theo sự thay đổi các đặc trưng của chất chỉ thị. </w:t>
      </w:r>
      <w:r w:rsidR="00D97EE9" w:rsidRPr="00B84AAB">
        <w:rPr>
          <w:b/>
        </w:rPr>
        <w:t xml:space="preserve"> </w:t>
      </w:r>
      <w:r w:rsidR="00D97EE9" w:rsidRPr="00B84AAB">
        <w:rPr>
          <w:b/>
        </w:rPr>
        <w:tab/>
      </w:r>
    </w:p>
    <w:p w:rsidR="00A924B2" w:rsidRPr="00B84AAB" w:rsidRDefault="00D97EE9" w:rsidP="0090646A">
      <w:pPr>
        <w:spacing w:after="0"/>
        <w:ind w:left="0" w:firstLine="0"/>
        <w:jc w:val="left"/>
      </w:pPr>
      <w:r w:rsidRPr="00B84AAB">
        <w:rPr>
          <w:b/>
        </w:rPr>
        <w:t>D.</w:t>
      </w:r>
      <w:r w:rsidRPr="00B84AAB">
        <w:t xml:space="preserve"> Thời điểm mà phép chuẩn độ kết thúc tương ứng theo sự thay đổi các đặc trưng của chất chuẩn độ.</w:t>
      </w:r>
    </w:p>
    <w:p w:rsidR="00A924B2" w:rsidRPr="00B84AAB" w:rsidRDefault="00A924B2" w:rsidP="0090646A">
      <w:pPr>
        <w:spacing w:after="0" w:line="259" w:lineRule="auto"/>
        <w:ind w:left="0" w:firstLine="0"/>
        <w:jc w:val="left"/>
      </w:pPr>
    </w:p>
    <w:p w:rsidR="00A924B2" w:rsidRPr="00B84AAB" w:rsidRDefault="00D97EE9" w:rsidP="0090646A">
      <w:pPr>
        <w:spacing w:after="0" w:line="252" w:lineRule="auto"/>
        <w:ind w:left="0" w:firstLine="0"/>
        <w:jc w:val="left"/>
      </w:pPr>
      <w:r w:rsidRPr="00B84AAB">
        <w:rPr>
          <w:b/>
        </w:rPr>
        <w:t>MỨC ĐỘ VẬN DỤNG</w:t>
      </w:r>
    </w:p>
    <w:p w:rsidR="00A924B2" w:rsidRPr="00B84AAB" w:rsidRDefault="00A924B2" w:rsidP="0090646A">
      <w:pPr>
        <w:spacing w:after="0" w:line="259" w:lineRule="auto"/>
        <w:ind w:left="0" w:firstLine="0"/>
        <w:jc w:val="left"/>
      </w:pPr>
    </w:p>
    <w:p w:rsidR="00A924B2" w:rsidRPr="00B84AAB" w:rsidRDefault="00D97EE9" w:rsidP="0090646A">
      <w:pPr>
        <w:spacing w:after="0"/>
        <w:ind w:left="0" w:firstLine="0"/>
        <w:jc w:val="left"/>
      </w:pPr>
      <w:r w:rsidRPr="00B84AAB">
        <w:rPr>
          <w:b/>
        </w:rPr>
        <w:t xml:space="preserve">Câu 31. </w:t>
      </w:r>
      <w:r w:rsidRPr="00B84AAB">
        <w:t>Cho cân bằng sau trong bình kín:   2NO</w:t>
      </w:r>
      <w:r w:rsidRPr="00B84AAB">
        <w:rPr>
          <w:vertAlign w:val="subscript"/>
        </w:rPr>
        <w:t xml:space="preserve">2 </w:t>
      </w:r>
      <w:r w:rsidRPr="00B84AAB">
        <w:t xml:space="preserve">(g)        </w:t>
      </w:r>
      <w:r w:rsidRPr="00B84AAB">
        <w:rPr>
          <w:noProof/>
        </w:rPr>
        <w:drawing>
          <wp:inline distT="0" distB="0" distL="0" distR="0" wp14:anchorId="38E537FE" wp14:editId="4CA1EF4D">
            <wp:extent cx="115824" cy="100584"/>
            <wp:effectExtent l="0" t="0" r="0" b="0"/>
            <wp:docPr id="56449" name="Picture 56449"/>
            <wp:cNvGraphicFramePr/>
            <a:graphic xmlns:a="http://schemas.openxmlformats.org/drawingml/2006/main">
              <a:graphicData uri="http://schemas.openxmlformats.org/drawingml/2006/picture">
                <pic:pic xmlns:pic="http://schemas.openxmlformats.org/drawingml/2006/picture">
                  <pic:nvPicPr>
                    <pic:cNvPr id="56449" name="Picture 56449"/>
                    <pic:cNvPicPr/>
                  </pic:nvPicPr>
                  <pic:blipFill>
                    <a:blip r:embed="rId41"/>
                    <a:stretch>
                      <a:fillRect/>
                    </a:stretch>
                  </pic:blipFill>
                  <pic:spPr>
                    <a:xfrm>
                      <a:off x="0" y="0"/>
                      <a:ext cx="115824" cy="100584"/>
                    </a:xfrm>
                    <a:prstGeom prst="rect">
                      <a:avLst/>
                    </a:prstGeom>
                  </pic:spPr>
                </pic:pic>
              </a:graphicData>
            </a:graphic>
          </wp:inline>
        </w:drawing>
      </w:r>
      <w:r w:rsidRPr="00B84AAB">
        <w:t xml:space="preserve">           N</w:t>
      </w:r>
      <w:r w:rsidRPr="00B84AAB">
        <w:rPr>
          <w:vertAlign w:val="subscript"/>
        </w:rPr>
        <w:t>2</w:t>
      </w:r>
      <w:r w:rsidRPr="00B84AAB">
        <w:t>O</w:t>
      </w:r>
      <w:r w:rsidRPr="00B84AAB">
        <w:rPr>
          <w:vertAlign w:val="subscript"/>
        </w:rPr>
        <w:t xml:space="preserve">4 </w:t>
      </w:r>
      <w:r w:rsidRPr="00B84AAB">
        <w:t>(g).</w:t>
      </w:r>
    </w:p>
    <w:p w:rsidR="00A924B2" w:rsidRPr="00B84AAB" w:rsidRDefault="00D97EE9" w:rsidP="0090646A">
      <w:pPr>
        <w:spacing w:after="0"/>
        <w:ind w:left="0" w:firstLine="0"/>
        <w:jc w:val="left"/>
      </w:pPr>
      <w:r w:rsidRPr="00B84AAB">
        <w:t>(màu nâu đỏ)    (không màu)  Biết khi hạ nhiệt độ của bình thì màu nâu đỏ nhạt dần. Phản ứng thuận có</w:t>
      </w:r>
    </w:p>
    <w:p w:rsidR="00A924B2" w:rsidRPr="00B84AAB" w:rsidRDefault="00D97EE9" w:rsidP="0090646A">
      <w:pPr>
        <w:tabs>
          <w:tab w:val="center" w:pos="868"/>
          <w:tab w:val="center" w:pos="2548"/>
          <w:tab w:val="center" w:pos="3961"/>
          <w:tab w:val="center" w:pos="4681"/>
          <w:tab w:val="center" w:pos="5903"/>
          <w:tab w:val="center" w:pos="7606"/>
        </w:tabs>
        <w:spacing w:after="0"/>
        <w:ind w:left="0" w:firstLine="0"/>
        <w:jc w:val="left"/>
      </w:pPr>
      <w:r w:rsidRPr="00B84AAB">
        <w:t xml:space="preserve">A. </w:t>
      </w:r>
      <w:r w:rsidR="004C6ABE" w:rsidRPr="00762580">
        <w:rPr>
          <w:position w:val="-12"/>
        </w:rPr>
        <w:object w:dxaOrig="1080" w:dyaOrig="380">
          <v:shape id="_x0000_i1039" type="#_x0000_t75" style="width:54pt;height:18.75pt" o:ole="">
            <v:imagedata r:id="rId36" o:title=""/>
          </v:shape>
          <o:OLEObject Type="Embed" ProgID="Equation.DSMT4" ShapeID="_x0000_i1039" DrawAspect="Content" ObjectID="_1790928504" r:id="rId42"/>
        </w:object>
      </w:r>
      <w:r w:rsidRPr="00B84AAB">
        <w:t xml:space="preserve">, phản ứng tỏa nhiệt. </w:t>
      </w:r>
      <w:r w:rsidRPr="00B84AAB">
        <w:tab/>
        <w:t xml:space="preserve">  </w:t>
      </w:r>
      <w:r w:rsidRPr="00B84AAB">
        <w:tab/>
        <w:t xml:space="preserve"> </w:t>
      </w:r>
      <w:r w:rsidRPr="00B84AAB">
        <w:tab/>
        <w:t xml:space="preserve">B. </w:t>
      </w:r>
      <w:r w:rsidR="004C6ABE" w:rsidRPr="00762580">
        <w:rPr>
          <w:position w:val="-12"/>
        </w:rPr>
        <w:object w:dxaOrig="1080" w:dyaOrig="380">
          <v:shape id="_x0000_i1040" type="#_x0000_t75" style="width:54pt;height:18.75pt" o:ole="">
            <v:imagedata r:id="rId43" o:title=""/>
          </v:shape>
          <o:OLEObject Type="Embed" ProgID="Equation.DSMT4" ShapeID="_x0000_i1040" DrawAspect="Content" ObjectID="_1790928505" r:id="rId44"/>
        </w:object>
      </w:r>
      <w:r w:rsidRPr="00B84AAB">
        <w:t>, phản ứng tỏa nhiệt.</w:t>
      </w:r>
    </w:p>
    <w:p w:rsidR="00A924B2" w:rsidRPr="00B84AAB" w:rsidRDefault="00D97EE9" w:rsidP="0090646A">
      <w:pPr>
        <w:tabs>
          <w:tab w:val="center" w:pos="2026"/>
          <w:tab w:val="center" w:pos="3961"/>
          <w:tab w:val="center" w:pos="4681"/>
          <w:tab w:val="center" w:pos="7103"/>
        </w:tabs>
        <w:spacing w:after="0"/>
        <w:ind w:left="0" w:firstLine="0"/>
        <w:jc w:val="left"/>
      </w:pPr>
      <w:r w:rsidRPr="00B84AAB">
        <w:t xml:space="preserve">C. </w:t>
      </w:r>
      <w:r w:rsidR="007550F3" w:rsidRPr="00762580">
        <w:rPr>
          <w:position w:val="-12"/>
        </w:rPr>
        <w:object w:dxaOrig="1080" w:dyaOrig="380">
          <v:shape id="_x0000_i1041" type="#_x0000_t75" style="width:54pt;height:18.75pt" o:ole="">
            <v:imagedata r:id="rId36" o:title=""/>
          </v:shape>
          <o:OLEObject Type="Embed" ProgID="Equation.DSMT4" ShapeID="_x0000_i1041" DrawAspect="Content" ObjectID="_1790928506" r:id="rId45"/>
        </w:object>
      </w:r>
      <w:r w:rsidRPr="00B84AAB">
        <w:t xml:space="preserve">, phản ứng thu nhiệt. </w:t>
      </w:r>
      <w:r w:rsidRPr="00B84AAB">
        <w:tab/>
        <w:t xml:space="preserve"> </w:t>
      </w:r>
      <w:r w:rsidRPr="00B84AAB">
        <w:tab/>
        <w:t xml:space="preserve"> </w:t>
      </w:r>
      <w:r w:rsidR="007550F3">
        <w:t xml:space="preserve">           </w:t>
      </w:r>
      <w:r w:rsidRPr="00B84AAB">
        <w:t xml:space="preserve">D. </w:t>
      </w:r>
      <w:r w:rsidR="007550F3" w:rsidRPr="00762580">
        <w:rPr>
          <w:position w:val="-12"/>
        </w:rPr>
        <w:object w:dxaOrig="1080" w:dyaOrig="380">
          <v:shape id="_x0000_i1042" type="#_x0000_t75" style="width:54pt;height:18.75pt" o:ole="">
            <v:imagedata r:id="rId43" o:title=""/>
          </v:shape>
          <o:OLEObject Type="Embed" ProgID="Equation.DSMT4" ShapeID="_x0000_i1042" DrawAspect="Content" ObjectID="_1790928507" r:id="rId46"/>
        </w:object>
      </w:r>
      <w:r w:rsidRPr="00B84AAB">
        <w:t>, phản ứng thu nhiệt.</w:t>
      </w:r>
    </w:p>
    <w:p w:rsidR="00A924B2" w:rsidRPr="00B84AAB" w:rsidRDefault="00A924B2" w:rsidP="0090646A">
      <w:pPr>
        <w:spacing w:after="0" w:line="259" w:lineRule="auto"/>
        <w:ind w:left="0" w:firstLine="0"/>
        <w:jc w:val="left"/>
      </w:pPr>
    </w:p>
    <w:p w:rsidR="008A1C47" w:rsidRPr="008A1C47" w:rsidRDefault="00D97EE9" w:rsidP="0090646A">
      <w:pPr>
        <w:tabs>
          <w:tab w:val="center" w:pos="5280"/>
        </w:tabs>
        <w:spacing w:after="0"/>
        <w:ind w:left="0" w:firstLine="0"/>
        <w:jc w:val="left"/>
        <w:rPr>
          <w:b/>
        </w:rPr>
      </w:pPr>
      <w:r w:rsidRPr="00B84AAB">
        <w:rPr>
          <w:b/>
        </w:rPr>
        <w:t xml:space="preserve">Câu 32: </w:t>
      </w:r>
      <w:r w:rsidR="008A1C47" w:rsidRPr="008A1C47">
        <w:t xml:space="preserve"> Xét cân bằng:</w:t>
      </w:r>
      <w:r w:rsidR="008A1C47" w:rsidRPr="008A1C47">
        <w:rPr>
          <w:b/>
        </w:rPr>
        <w:t xml:space="preserve"> </w:t>
      </w:r>
      <w:r w:rsidR="008A1C47" w:rsidRPr="008A1C47">
        <w:rPr>
          <w:position w:val="-14"/>
        </w:rPr>
        <w:object w:dxaOrig="3340" w:dyaOrig="380">
          <v:shape id="_x0000_i1043" type="#_x0000_t75" style="width:167.25pt;height:18.75pt" o:ole="">
            <v:imagedata r:id="rId47" o:title=""/>
          </v:shape>
          <o:OLEObject Type="Embed" ProgID="Equation.DSMT4" ShapeID="_x0000_i1043" DrawAspect="Content" ObjectID="_1790928508" r:id="rId48"/>
        </w:object>
      </w:r>
      <w:r w:rsidR="008A1C47">
        <w:t xml:space="preserve">    </w:t>
      </w:r>
      <w:r w:rsidR="008A1C47" w:rsidRPr="008A1C47">
        <w:rPr>
          <w:b/>
        </w:rPr>
        <w:t xml:space="preserve">(2) </w:t>
      </w:r>
      <w:r w:rsidR="008A1C47" w:rsidRPr="008A1C47">
        <w:rPr>
          <w:position w:val="-24"/>
        </w:rPr>
        <w:object w:dxaOrig="3159" w:dyaOrig="620">
          <v:shape id="_x0000_i1044" type="#_x0000_t75" style="width:158.25pt;height:30.75pt" o:ole="">
            <v:imagedata r:id="rId49" o:title=""/>
          </v:shape>
          <o:OLEObject Type="Embed" ProgID="Equation.DSMT4" ShapeID="_x0000_i1044" DrawAspect="Content" ObjectID="_1790928509" r:id="rId50"/>
        </w:object>
      </w:r>
    </w:p>
    <w:p w:rsidR="008A1C47" w:rsidRPr="008A1C47" w:rsidRDefault="008A1C47" w:rsidP="0090646A">
      <w:pPr>
        <w:tabs>
          <w:tab w:val="center" w:pos="5280"/>
        </w:tabs>
        <w:spacing w:after="0"/>
        <w:ind w:left="0" w:firstLine="0"/>
        <w:jc w:val="left"/>
      </w:pPr>
      <w:r w:rsidRPr="008A1C47">
        <w:t xml:space="preserve">Mối quan hệ giữa </w:t>
      </w:r>
      <w:r w:rsidRPr="008A1C47">
        <w:rPr>
          <w:position w:val="-14"/>
        </w:rPr>
        <w:object w:dxaOrig="520" w:dyaOrig="380">
          <v:shape id="_x0000_i1045" type="#_x0000_t75" style="width:26.25pt;height:18.75pt" o:ole="">
            <v:imagedata r:id="rId51" o:title=""/>
          </v:shape>
          <o:OLEObject Type="Embed" ProgID="Equation.DSMT4" ShapeID="_x0000_i1045" DrawAspect="Content" ObjectID="_1790928510" r:id="rId52"/>
        </w:object>
      </w:r>
      <w:r w:rsidRPr="008A1C47">
        <w:t xml:space="preserve"> và </w:t>
      </w:r>
      <w:r w:rsidRPr="008A1C47">
        <w:rPr>
          <w:position w:val="-14"/>
        </w:rPr>
        <w:object w:dxaOrig="560" w:dyaOrig="380">
          <v:shape id="_x0000_i1046" type="#_x0000_t75" style="width:27.75pt;height:18.75pt" o:ole="">
            <v:imagedata r:id="rId53" o:title=""/>
          </v:shape>
          <o:OLEObject Type="Embed" ProgID="Equation.DSMT4" ShapeID="_x0000_i1046" DrawAspect="Content" ObjectID="_1790928511" r:id="rId54"/>
        </w:object>
      </w:r>
      <w:r w:rsidRPr="008A1C47">
        <w:t xml:space="preserve"> là</w:t>
      </w:r>
    </w:p>
    <w:p w:rsidR="008A1C47" w:rsidRDefault="008A1C47" w:rsidP="0090646A">
      <w:pPr>
        <w:tabs>
          <w:tab w:val="center" w:pos="5280"/>
        </w:tabs>
        <w:spacing w:after="0"/>
        <w:ind w:left="0" w:firstLine="0"/>
        <w:jc w:val="left"/>
        <w:rPr>
          <w:b/>
        </w:rPr>
      </w:pPr>
      <w:r w:rsidRPr="008A1C47">
        <w:rPr>
          <w:b/>
        </w:rPr>
        <w:t xml:space="preserve">A. </w:t>
      </w:r>
      <w:r w:rsidRPr="008A1C47">
        <w:rPr>
          <w:position w:val="-14"/>
        </w:rPr>
        <w:object w:dxaOrig="1260" w:dyaOrig="380">
          <v:shape id="_x0000_i1047" type="#_x0000_t75" style="width:63pt;height:18.75pt" o:ole="">
            <v:imagedata r:id="rId55" o:title=""/>
          </v:shape>
          <o:OLEObject Type="Embed" ProgID="Equation.DSMT4" ShapeID="_x0000_i1047" DrawAspect="Content" ObjectID="_1790928512" r:id="rId56"/>
        </w:object>
      </w:r>
      <w:r w:rsidRPr="008A1C47">
        <w:rPr>
          <w:b/>
        </w:rPr>
        <w:t>.</w:t>
      </w:r>
      <w:r>
        <w:rPr>
          <w:b/>
        </w:rPr>
        <w:t xml:space="preserve">  </w:t>
      </w:r>
      <w:r w:rsidRPr="008A1C47">
        <w:rPr>
          <w:b/>
        </w:rPr>
        <w:t xml:space="preserve">B. </w:t>
      </w:r>
      <w:r w:rsidRPr="008A1C47">
        <w:rPr>
          <w:position w:val="-16"/>
        </w:rPr>
        <w:object w:dxaOrig="1540" w:dyaOrig="499">
          <v:shape id="_x0000_i1048" type="#_x0000_t75" style="width:77.25pt;height:24.75pt" o:ole="">
            <v:imagedata r:id="rId57" o:title=""/>
          </v:shape>
          <o:OLEObject Type="Embed" ProgID="Equation.DSMT4" ShapeID="_x0000_i1048" DrawAspect="Content" ObjectID="_1790928513" r:id="rId58"/>
        </w:object>
      </w:r>
      <w:r w:rsidRPr="008A1C47">
        <w:rPr>
          <w:b/>
        </w:rPr>
        <w:t>.</w:t>
      </w:r>
      <w:r>
        <w:rPr>
          <w:b/>
        </w:rPr>
        <w:t xml:space="preserve">  </w:t>
      </w:r>
      <w:r w:rsidRPr="008A1C47">
        <w:rPr>
          <w:b/>
        </w:rPr>
        <w:t>C.</w:t>
      </w:r>
      <w:r>
        <w:rPr>
          <w:b/>
        </w:rPr>
        <w:t xml:space="preserve"> </w:t>
      </w:r>
      <w:r>
        <w:t xml:space="preserve"> </w:t>
      </w:r>
      <w:r w:rsidRPr="008A1C47">
        <w:rPr>
          <w:position w:val="-32"/>
        </w:rPr>
        <w:object w:dxaOrig="1340" w:dyaOrig="700">
          <v:shape id="_x0000_i1049" type="#_x0000_t75" style="width:66.75pt;height:35.25pt" o:ole="">
            <v:imagedata r:id="rId59" o:title=""/>
          </v:shape>
          <o:OLEObject Type="Embed" ProgID="Equation.DSMT4" ShapeID="_x0000_i1049" DrawAspect="Content" ObjectID="_1790928514" r:id="rId60"/>
        </w:object>
      </w:r>
      <w:r>
        <w:t xml:space="preserve">  </w:t>
      </w:r>
      <w:r w:rsidRPr="008A1C47">
        <w:rPr>
          <w:b/>
        </w:rPr>
        <w:t xml:space="preserve">D. </w:t>
      </w:r>
      <w:r w:rsidRPr="008A1C47">
        <w:rPr>
          <w:position w:val="-16"/>
        </w:rPr>
        <w:object w:dxaOrig="1460" w:dyaOrig="440">
          <v:shape id="_x0000_i1050" type="#_x0000_t75" style="width:72.75pt;height:21.75pt" o:ole="">
            <v:imagedata r:id="rId61" o:title=""/>
          </v:shape>
          <o:OLEObject Type="Embed" ProgID="Equation.DSMT4" ShapeID="_x0000_i1050" DrawAspect="Content" ObjectID="_1790928515" r:id="rId62"/>
        </w:object>
      </w:r>
    </w:p>
    <w:p w:rsidR="00A924B2" w:rsidRPr="00B84AAB" w:rsidRDefault="00D97EE9" w:rsidP="0090646A">
      <w:pPr>
        <w:tabs>
          <w:tab w:val="center" w:pos="5280"/>
        </w:tabs>
        <w:spacing w:after="0"/>
        <w:ind w:left="0" w:firstLine="0"/>
        <w:jc w:val="left"/>
      </w:pPr>
      <w:r w:rsidRPr="00B84AAB">
        <w:rPr>
          <w:b/>
        </w:rPr>
        <w:t xml:space="preserve">Câu 33: </w:t>
      </w:r>
      <w:r w:rsidRPr="00B84AAB">
        <w:t>Cho phản ứng hoá học sau: PCl</w:t>
      </w:r>
      <w:r w:rsidRPr="00B84AAB">
        <w:rPr>
          <w:vertAlign w:val="subscript"/>
        </w:rPr>
        <w:t>3</w:t>
      </w:r>
      <w:r w:rsidRPr="00B84AAB">
        <w:t>(g) + Cl</w:t>
      </w:r>
      <w:r w:rsidRPr="00B84AAB">
        <w:rPr>
          <w:vertAlign w:val="subscript"/>
        </w:rPr>
        <w:t>2</w:t>
      </w:r>
      <w:r w:rsidRPr="00B84AAB">
        <w:t xml:space="preserve">(g)    </w:t>
      </w:r>
      <w:r w:rsidRPr="00B84AAB">
        <w:rPr>
          <w:noProof/>
        </w:rPr>
        <w:drawing>
          <wp:inline distT="0" distB="0" distL="0" distR="0" wp14:anchorId="7B66499E" wp14:editId="1E231AC7">
            <wp:extent cx="115824" cy="97536"/>
            <wp:effectExtent l="0" t="0" r="0" b="0"/>
            <wp:docPr id="56453" name="Picture 56453"/>
            <wp:cNvGraphicFramePr/>
            <a:graphic xmlns:a="http://schemas.openxmlformats.org/drawingml/2006/main">
              <a:graphicData uri="http://schemas.openxmlformats.org/drawingml/2006/picture">
                <pic:pic xmlns:pic="http://schemas.openxmlformats.org/drawingml/2006/picture">
                  <pic:nvPicPr>
                    <pic:cNvPr id="56453" name="Picture 56453"/>
                    <pic:cNvPicPr/>
                  </pic:nvPicPr>
                  <pic:blipFill>
                    <a:blip r:embed="rId63"/>
                    <a:stretch>
                      <a:fillRect/>
                    </a:stretch>
                  </pic:blipFill>
                  <pic:spPr>
                    <a:xfrm>
                      <a:off x="0" y="0"/>
                      <a:ext cx="115824" cy="97536"/>
                    </a:xfrm>
                    <a:prstGeom prst="rect">
                      <a:avLst/>
                    </a:prstGeom>
                  </pic:spPr>
                </pic:pic>
              </a:graphicData>
            </a:graphic>
          </wp:inline>
        </w:drawing>
      </w:r>
      <w:r w:rsidRPr="00B84AAB">
        <w:t xml:space="preserve">       PCl</w:t>
      </w:r>
      <w:r w:rsidRPr="00B84AAB">
        <w:rPr>
          <w:vertAlign w:val="subscript"/>
        </w:rPr>
        <w:t>5</w:t>
      </w:r>
      <w:r w:rsidRPr="00B84AAB">
        <w:t>(g)</w:t>
      </w:r>
    </w:p>
    <w:p w:rsidR="00A924B2" w:rsidRPr="00B84AAB" w:rsidRDefault="00D97EE9" w:rsidP="0090646A">
      <w:pPr>
        <w:spacing w:after="0"/>
        <w:ind w:left="0" w:firstLine="0"/>
        <w:jc w:val="left"/>
      </w:pPr>
      <w:r w:rsidRPr="00B84AAB">
        <w:lastRenderedPageBreak/>
        <w:t xml:space="preserve">Ở T </w:t>
      </w:r>
      <w:r w:rsidRPr="00B84AAB">
        <w:rPr>
          <w:vertAlign w:val="superscript"/>
        </w:rPr>
        <w:t>o</w:t>
      </w:r>
      <w:r w:rsidRPr="00B84AAB">
        <w:t>C, nồng độ các chất ở trạng thái cân bằng như sau: [PCl</w:t>
      </w:r>
      <w:r w:rsidRPr="00B84AAB">
        <w:rPr>
          <w:vertAlign w:val="subscript"/>
        </w:rPr>
        <w:t>5</w:t>
      </w:r>
      <w:r w:rsidRPr="00B84AAB">
        <w:t>] = 0,059 M; [PCl</w:t>
      </w:r>
      <w:r w:rsidRPr="00B84AAB">
        <w:rPr>
          <w:vertAlign w:val="subscript"/>
        </w:rPr>
        <w:t>3</w:t>
      </w:r>
      <w:r w:rsidRPr="00B84AAB">
        <w:t>] = [Cl</w:t>
      </w:r>
      <w:r w:rsidRPr="00B84AAB">
        <w:rPr>
          <w:vertAlign w:val="subscript"/>
        </w:rPr>
        <w:t>2</w:t>
      </w:r>
      <w:r w:rsidRPr="00B84AAB">
        <w:t>] = 0,035 M. Hằng số cân bằng (K</w:t>
      </w:r>
      <w:r w:rsidRPr="00B84AAB">
        <w:rPr>
          <w:vertAlign w:val="subscript"/>
        </w:rPr>
        <w:t>C</w:t>
      </w:r>
      <w:r w:rsidRPr="00B84AAB">
        <w:t xml:space="preserve">) của phản ứng tại T </w:t>
      </w:r>
      <w:r w:rsidRPr="00B84AAB">
        <w:rPr>
          <w:vertAlign w:val="superscript"/>
        </w:rPr>
        <w:t>o</w:t>
      </w:r>
      <w:r w:rsidRPr="00B84AAB">
        <w:t>C là</w:t>
      </w:r>
    </w:p>
    <w:p w:rsidR="00A924B2" w:rsidRPr="00B84AAB" w:rsidRDefault="00D97EE9" w:rsidP="0090646A">
      <w:pPr>
        <w:tabs>
          <w:tab w:val="center" w:pos="747"/>
          <w:tab w:val="center" w:pos="1800"/>
          <w:tab w:val="center" w:pos="2961"/>
          <w:tab w:val="center" w:pos="3961"/>
          <w:tab w:val="center" w:pos="5067"/>
          <w:tab w:val="center" w:pos="6121"/>
          <w:tab w:val="center" w:pos="7288"/>
        </w:tabs>
        <w:spacing w:after="0"/>
        <w:ind w:left="0" w:firstLine="0"/>
        <w:jc w:val="left"/>
      </w:pPr>
      <w:r w:rsidRPr="00B84AAB">
        <w:rPr>
          <w:b/>
        </w:rPr>
        <w:t xml:space="preserve">A. </w:t>
      </w:r>
      <w:r w:rsidRPr="00B84AAB">
        <w:t xml:space="preserve">1,68. </w:t>
      </w:r>
      <w:r w:rsidRPr="00B84AAB">
        <w:tab/>
        <w:t xml:space="preserve"> </w:t>
      </w:r>
      <w:r w:rsidRPr="00B84AAB">
        <w:tab/>
      </w:r>
      <w:r w:rsidRPr="00B84AAB">
        <w:rPr>
          <w:b/>
        </w:rPr>
        <w:t xml:space="preserve">B. </w:t>
      </w:r>
      <w:r w:rsidRPr="00B84AAB">
        <w:t xml:space="preserve">48,16. </w:t>
      </w:r>
      <w:r w:rsidRPr="00B84AAB">
        <w:tab/>
        <w:t xml:space="preserve"> </w:t>
      </w:r>
      <w:r w:rsidRPr="00B84AAB">
        <w:tab/>
      </w:r>
      <w:r w:rsidRPr="00B84AAB">
        <w:rPr>
          <w:b/>
        </w:rPr>
        <w:t xml:space="preserve">C. </w:t>
      </w:r>
      <w:r w:rsidRPr="00B84AAB">
        <w:t xml:space="preserve">0,02. </w:t>
      </w:r>
      <w:r w:rsidRPr="00B84AAB">
        <w:tab/>
        <w:t xml:space="preserve"> </w:t>
      </w:r>
      <w:r w:rsidRPr="00B84AAB">
        <w:tab/>
      </w:r>
      <w:r w:rsidRPr="00B84AAB">
        <w:rPr>
          <w:b/>
        </w:rPr>
        <w:t xml:space="preserve">D. </w:t>
      </w:r>
      <w:r w:rsidRPr="00B84AAB">
        <w:t>16,95.</w:t>
      </w:r>
    </w:p>
    <w:p w:rsidR="00A924B2" w:rsidRPr="00B84AAB" w:rsidRDefault="00D97EE9" w:rsidP="0090646A">
      <w:pPr>
        <w:spacing w:after="0"/>
        <w:ind w:left="0" w:firstLine="0"/>
        <w:jc w:val="left"/>
      </w:pPr>
      <w:r w:rsidRPr="00B84AAB">
        <w:rPr>
          <w:b/>
        </w:rPr>
        <w:t xml:space="preserve">Câu 34: </w:t>
      </w:r>
      <w:r w:rsidRPr="00B84AAB">
        <w:t>Cho 5,6 gam CO và 5,4 gam H</w:t>
      </w:r>
      <w:r w:rsidRPr="00B84AAB">
        <w:rPr>
          <w:vertAlign w:val="subscript"/>
        </w:rPr>
        <w:t>2</w:t>
      </w:r>
      <w:r w:rsidRPr="00B84AAB">
        <w:t>O vào một bình kín dung tích không đổi 10 lít. Nung nóng bình một thời gian ở 830</w:t>
      </w:r>
      <w:r w:rsidRPr="00B84AAB">
        <w:rPr>
          <w:vertAlign w:val="superscript"/>
        </w:rPr>
        <w:t>0</w:t>
      </w:r>
      <w:r w:rsidRPr="00B84AAB">
        <w:t xml:space="preserve">C để hệ đạt đến trạng thái cân bằng: CO </w:t>
      </w:r>
      <w:r w:rsidRPr="00B84AAB">
        <w:rPr>
          <w:i/>
        </w:rPr>
        <w:t>(g)</w:t>
      </w:r>
      <w:r w:rsidRPr="00B84AAB">
        <w:t xml:space="preserve"> + H</w:t>
      </w:r>
      <w:r w:rsidRPr="00B84AAB">
        <w:rPr>
          <w:vertAlign w:val="subscript"/>
        </w:rPr>
        <w:t>2</w:t>
      </w:r>
      <w:r w:rsidRPr="00B84AAB">
        <w:t xml:space="preserve">O </w:t>
      </w:r>
      <w:r w:rsidRPr="00B84AAB">
        <w:rPr>
          <w:i/>
        </w:rPr>
        <w:t xml:space="preserve">(g) </w:t>
      </w:r>
      <w:r w:rsidRPr="00B84AAB">
        <w:t xml:space="preserve">   </w:t>
      </w:r>
      <w:r w:rsidRPr="00B84AAB">
        <w:rPr>
          <w:noProof/>
        </w:rPr>
        <w:drawing>
          <wp:inline distT="0" distB="0" distL="0" distR="0" wp14:anchorId="43C6F8D1" wp14:editId="4344506E">
            <wp:extent cx="115824" cy="97536"/>
            <wp:effectExtent l="0" t="0" r="0" b="0"/>
            <wp:docPr id="56454" name="Picture 56454"/>
            <wp:cNvGraphicFramePr/>
            <a:graphic xmlns:a="http://schemas.openxmlformats.org/drawingml/2006/main">
              <a:graphicData uri="http://schemas.openxmlformats.org/drawingml/2006/picture">
                <pic:pic xmlns:pic="http://schemas.openxmlformats.org/drawingml/2006/picture">
                  <pic:nvPicPr>
                    <pic:cNvPr id="56454" name="Picture 56454"/>
                    <pic:cNvPicPr/>
                  </pic:nvPicPr>
                  <pic:blipFill>
                    <a:blip r:embed="rId64"/>
                    <a:stretch>
                      <a:fillRect/>
                    </a:stretch>
                  </pic:blipFill>
                  <pic:spPr>
                    <a:xfrm>
                      <a:off x="0" y="0"/>
                      <a:ext cx="115824" cy="97536"/>
                    </a:xfrm>
                    <a:prstGeom prst="rect">
                      <a:avLst/>
                    </a:prstGeom>
                  </pic:spPr>
                </pic:pic>
              </a:graphicData>
            </a:graphic>
          </wp:inline>
        </w:drawing>
      </w:r>
      <w:r w:rsidRPr="00B84AAB">
        <w:t xml:space="preserve">      CO</w:t>
      </w:r>
      <w:r w:rsidRPr="00B84AAB">
        <w:rPr>
          <w:vertAlign w:val="subscript"/>
        </w:rPr>
        <w:t xml:space="preserve">2 </w:t>
      </w:r>
      <w:r w:rsidRPr="00B84AAB">
        <w:rPr>
          <w:i/>
        </w:rPr>
        <w:t>(g)</w:t>
      </w:r>
      <w:r w:rsidRPr="00B84AAB">
        <w:t xml:space="preserve"> + H</w:t>
      </w:r>
      <w:r w:rsidRPr="00B84AAB">
        <w:rPr>
          <w:vertAlign w:val="subscript"/>
        </w:rPr>
        <w:t>2</w:t>
      </w:r>
      <w:r w:rsidRPr="00B84AAB">
        <w:rPr>
          <w:i/>
        </w:rPr>
        <w:t>(g)</w:t>
      </w:r>
      <w:r w:rsidRPr="00B84AAB">
        <w:t xml:space="preserve"> (hằng số cân bằng K</w:t>
      </w:r>
      <w:r w:rsidRPr="00B84AAB">
        <w:rPr>
          <w:vertAlign w:val="subscript"/>
        </w:rPr>
        <w:t>C</w:t>
      </w:r>
      <w:r w:rsidRPr="00B84AAB">
        <w:t xml:space="preserve"> = 1). Nồng độ cân bằng của CO, H</w:t>
      </w:r>
      <w:r w:rsidRPr="00B84AAB">
        <w:rPr>
          <w:vertAlign w:val="subscript"/>
        </w:rPr>
        <w:t>2</w:t>
      </w:r>
      <w:r w:rsidRPr="00B84AAB">
        <w:t>O lần lượt là</w:t>
      </w:r>
    </w:p>
    <w:p w:rsidR="00A924B2" w:rsidRPr="00B84AAB" w:rsidRDefault="00D97EE9" w:rsidP="0090646A">
      <w:pPr>
        <w:tabs>
          <w:tab w:val="center" w:pos="1493"/>
          <w:tab w:val="center" w:pos="3241"/>
          <w:tab w:val="center" w:pos="3961"/>
          <w:tab w:val="center" w:pos="5808"/>
        </w:tabs>
        <w:spacing w:after="0"/>
        <w:ind w:left="0" w:firstLine="0"/>
        <w:jc w:val="left"/>
      </w:pPr>
      <w:r w:rsidRPr="00B84AAB">
        <w:rPr>
          <w:b/>
        </w:rPr>
        <w:t>A.</w:t>
      </w:r>
      <w:r w:rsidRPr="00B84AAB">
        <w:t xml:space="preserve"> 0,018M và 0,008 M. </w:t>
      </w:r>
      <w:r w:rsidRPr="00B84AAB">
        <w:rPr>
          <w:b/>
        </w:rPr>
        <w:t xml:space="preserve"> </w:t>
      </w:r>
      <w:r w:rsidRPr="00B84AAB">
        <w:rPr>
          <w:b/>
        </w:rPr>
        <w:tab/>
        <w:t xml:space="preserve"> </w:t>
      </w:r>
      <w:r w:rsidRPr="00B84AAB">
        <w:rPr>
          <w:b/>
        </w:rPr>
        <w:tab/>
        <w:t xml:space="preserve"> </w:t>
      </w:r>
      <w:r w:rsidRPr="00B84AAB">
        <w:rPr>
          <w:b/>
        </w:rPr>
        <w:tab/>
        <w:t>B.</w:t>
      </w:r>
      <w:r w:rsidRPr="00B84AAB">
        <w:t xml:space="preserve"> 0,012M và 0,024 M.</w:t>
      </w:r>
    </w:p>
    <w:p w:rsidR="00A924B2" w:rsidRPr="00B84AAB" w:rsidRDefault="00D97EE9" w:rsidP="0090646A">
      <w:pPr>
        <w:tabs>
          <w:tab w:val="center" w:pos="1373"/>
          <w:tab w:val="center" w:pos="3241"/>
          <w:tab w:val="center" w:pos="3961"/>
          <w:tab w:val="center" w:pos="5814"/>
        </w:tabs>
        <w:spacing w:after="0"/>
        <w:ind w:left="0" w:firstLine="0"/>
        <w:jc w:val="left"/>
      </w:pPr>
      <w:r w:rsidRPr="00B84AAB">
        <w:rPr>
          <w:b/>
        </w:rPr>
        <w:t>C.</w:t>
      </w:r>
      <w:r w:rsidRPr="00B84AAB">
        <w:t xml:space="preserve"> 0,08M và 0,18 M.</w:t>
      </w:r>
      <w:r w:rsidRPr="00B84AAB">
        <w:rPr>
          <w:b/>
        </w:rPr>
        <w:t xml:space="preserve">  </w:t>
      </w:r>
      <w:r w:rsidRPr="00B84AAB">
        <w:rPr>
          <w:b/>
        </w:rPr>
        <w:tab/>
        <w:t xml:space="preserve"> </w:t>
      </w:r>
      <w:r w:rsidRPr="00B84AAB">
        <w:rPr>
          <w:b/>
        </w:rPr>
        <w:tab/>
        <w:t xml:space="preserve"> </w:t>
      </w:r>
      <w:r w:rsidRPr="00B84AAB">
        <w:rPr>
          <w:b/>
        </w:rPr>
        <w:tab/>
        <w:t xml:space="preserve">D. </w:t>
      </w:r>
      <w:r w:rsidRPr="00B84AAB">
        <w:t>0,008M và 0,018 M.</w:t>
      </w:r>
    </w:p>
    <w:p w:rsidR="00A924B2" w:rsidRPr="00B84AAB" w:rsidRDefault="00D97EE9" w:rsidP="0090646A">
      <w:pPr>
        <w:spacing w:after="0"/>
        <w:ind w:left="0" w:firstLine="0"/>
        <w:jc w:val="left"/>
      </w:pPr>
      <w:r w:rsidRPr="00B84AAB">
        <w:rPr>
          <w:b/>
        </w:rPr>
        <w:t xml:space="preserve">Câu 35. </w:t>
      </w:r>
      <w:r w:rsidRPr="00B84AAB">
        <w:t>Cho phản ứng hoá học sau: PCl</w:t>
      </w:r>
      <w:r w:rsidRPr="00B84AAB">
        <w:rPr>
          <w:vertAlign w:val="subscript"/>
        </w:rPr>
        <w:t>3</w:t>
      </w:r>
      <w:r w:rsidRPr="00B84AAB">
        <w:t>(g) + Cl</w:t>
      </w:r>
      <w:r w:rsidRPr="00B84AAB">
        <w:rPr>
          <w:vertAlign w:val="subscript"/>
        </w:rPr>
        <w:t>2</w:t>
      </w:r>
      <w:r w:rsidRPr="00B84AAB">
        <w:t xml:space="preserve">(g) </w:t>
      </w:r>
      <w:r w:rsidRPr="00B84AAB">
        <w:rPr>
          <w:noProof/>
        </w:rPr>
        <w:drawing>
          <wp:inline distT="0" distB="0" distL="0" distR="0" wp14:anchorId="2ECE5205" wp14:editId="3C2D5D49">
            <wp:extent cx="115824" cy="100584"/>
            <wp:effectExtent l="0" t="0" r="0" b="0"/>
            <wp:docPr id="56455" name="Picture 56455"/>
            <wp:cNvGraphicFramePr/>
            <a:graphic xmlns:a="http://schemas.openxmlformats.org/drawingml/2006/main">
              <a:graphicData uri="http://schemas.openxmlformats.org/drawingml/2006/picture">
                <pic:pic xmlns:pic="http://schemas.openxmlformats.org/drawingml/2006/picture">
                  <pic:nvPicPr>
                    <pic:cNvPr id="56455" name="Picture 56455"/>
                    <pic:cNvPicPr/>
                  </pic:nvPicPr>
                  <pic:blipFill>
                    <a:blip r:embed="rId34"/>
                    <a:stretch>
                      <a:fillRect/>
                    </a:stretch>
                  </pic:blipFill>
                  <pic:spPr>
                    <a:xfrm>
                      <a:off x="0" y="0"/>
                      <a:ext cx="115824" cy="100584"/>
                    </a:xfrm>
                    <a:prstGeom prst="rect">
                      <a:avLst/>
                    </a:prstGeom>
                  </pic:spPr>
                </pic:pic>
              </a:graphicData>
            </a:graphic>
          </wp:inline>
        </w:drawing>
      </w:r>
      <w:r w:rsidRPr="00B84AAB">
        <w:t xml:space="preserve"> PCl</w:t>
      </w:r>
      <w:r w:rsidRPr="00B84AAB">
        <w:rPr>
          <w:vertAlign w:val="subscript"/>
        </w:rPr>
        <w:t>5</w:t>
      </w:r>
      <w:r w:rsidRPr="00B84AAB">
        <w:t>(g) .</w:t>
      </w:r>
    </w:p>
    <w:p w:rsidR="00A924B2" w:rsidRPr="00B84AAB" w:rsidRDefault="00D97EE9" w:rsidP="0090646A">
      <w:pPr>
        <w:spacing w:after="0"/>
        <w:ind w:left="0" w:firstLine="0"/>
        <w:jc w:val="left"/>
      </w:pPr>
      <w:r w:rsidRPr="00B84AAB">
        <w:t xml:space="preserve">Ở T </w:t>
      </w:r>
      <w:r w:rsidRPr="00B84AAB">
        <w:rPr>
          <w:vertAlign w:val="superscript"/>
        </w:rPr>
        <w:t>o</w:t>
      </w:r>
      <w:r w:rsidRPr="00B84AAB">
        <w:t>C, nồng độ các chất ở trạng thái cân bằng như sau: [PCl</w:t>
      </w:r>
      <w:r w:rsidRPr="00B84AAB">
        <w:rPr>
          <w:vertAlign w:val="subscript"/>
        </w:rPr>
        <w:t>5</w:t>
      </w:r>
      <w:r w:rsidRPr="00B84AAB">
        <w:t>] = 0,059M; [PCl</w:t>
      </w:r>
      <w:r w:rsidRPr="00B84AAB">
        <w:rPr>
          <w:vertAlign w:val="subscript"/>
        </w:rPr>
        <w:t>3</w:t>
      </w:r>
      <w:r w:rsidRPr="00B84AAB">
        <w:t>] = [Cl</w:t>
      </w:r>
      <w:r w:rsidRPr="00B84AAB">
        <w:rPr>
          <w:vertAlign w:val="subscript"/>
        </w:rPr>
        <w:t>2</w:t>
      </w:r>
      <w:r w:rsidRPr="00B84AAB">
        <w:t>] = 0,035M.  Hằng số cân bằng (K</w:t>
      </w:r>
      <w:r w:rsidRPr="00B84AAB">
        <w:rPr>
          <w:vertAlign w:val="subscript"/>
        </w:rPr>
        <w:t>C</w:t>
      </w:r>
      <w:r w:rsidRPr="00B84AAB">
        <w:t xml:space="preserve">) của phản ứng tại T </w:t>
      </w:r>
      <w:r w:rsidRPr="00B84AAB">
        <w:rPr>
          <w:vertAlign w:val="superscript"/>
        </w:rPr>
        <w:t>o</w:t>
      </w:r>
      <w:r w:rsidRPr="00B84AAB">
        <w:t>C là</w:t>
      </w:r>
    </w:p>
    <w:p w:rsidR="008A1C47" w:rsidRDefault="00D97EE9" w:rsidP="0090646A">
      <w:pPr>
        <w:spacing w:after="0"/>
        <w:ind w:left="0" w:firstLine="0"/>
        <w:jc w:val="left"/>
      </w:pPr>
      <w:r w:rsidRPr="00B84AAB">
        <w:rPr>
          <w:b/>
        </w:rPr>
        <w:t xml:space="preserve">A. </w:t>
      </w:r>
      <w:r w:rsidRPr="00B84AAB">
        <w:t xml:space="preserve">1,68.                       </w:t>
      </w:r>
      <w:r w:rsidRPr="00B84AAB">
        <w:rPr>
          <w:b/>
        </w:rPr>
        <w:t xml:space="preserve">B. </w:t>
      </w:r>
      <w:r w:rsidRPr="00B84AAB">
        <w:t xml:space="preserve">48,16. </w:t>
      </w:r>
      <w:r w:rsidRPr="00B84AAB">
        <w:tab/>
        <w:t xml:space="preserve"> </w:t>
      </w:r>
      <w:r w:rsidRPr="00B84AAB">
        <w:tab/>
      </w:r>
      <w:r w:rsidRPr="00B84AAB">
        <w:rPr>
          <w:b/>
        </w:rPr>
        <w:t xml:space="preserve">C. </w:t>
      </w:r>
      <w:r w:rsidRPr="00B84AAB">
        <w:t xml:space="preserve">0,02. </w:t>
      </w:r>
      <w:r w:rsidRPr="00B84AAB">
        <w:tab/>
        <w:t xml:space="preserve"> </w:t>
      </w:r>
      <w:r w:rsidRPr="00B84AAB">
        <w:tab/>
      </w:r>
      <w:r w:rsidRPr="00B84AAB">
        <w:rPr>
          <w:b/>
        </w:rPr>
        <w:t xml:space="preserve">D. </w:t>
      </w:r>
      <w:r w:rsidRPr="00B84AAB">
        <w:t xml:space="preserve">16,95. </w:t>
      </w:r>
    </w:p>
    <w:p w:rsidR="00A924B2" w:rsidRPr="00B84AAB" w:rsidRDefault="00D97EE9" w:rsidP="0090646A">
      <w:pPr>
        <w:spacing w:after="0"/>
        <w:ind w:left="0" w:firstLine="0"/>
        <w:jc w:val="left"/>
      </w:pPr>
      <w:r w:rsidRPr="00B84AAB">
        <w:rPr>
          <w:b/>
        </w:rPr>
        <w:t xml:space="preserve">Câu 36. </w:t>
      </w:r>
      <w:r w:rsidRPr="00B84AAB">
        <w:t>Giá trị pH của dung dịch HCl 0,01M là</w:t>
      </w:r>
    </w:p>
    <w:p w:rsidR="00A924B2" w:rsidRPr="00B84AAB" w:rsidRDefault="00D97EE9" w:rsidP="0090646A">
      <w:pPr>
        <w:tabs>
          <w:tab w:val="center" w:pos="360"/>
          <w:tab w:val="center" w:pos="1317"/>
          <w:tab w:val="center" w:pos="1800"/>
          <w:tab w:val="center" w:pos="2811"/>
          <w:tab w:val="center" w:pos="3961"/>
          <w:tab w:val="center" w:pos="4977"/>
          <w:tab w:val="center" w:pos="6121"/>
          <w:tab w:val="center" w:pos="7078"/>
        </w:tabs>
        <w:spacing w:after="0"/>
        <w:ind w:left="0" w:firstLine="0"/>
        <w:jc w:val="left"/>
      </w:pPr>
      <w:r w:rsidRPr="00B84AAB">
        <w:rPr>
          <w:b/>
        </w:rPr>
        <w:t>A.</w:t>
      </w:r>
      <w:r w:rsidRPr="00B84AAB">
        <w:t xml:space="preserve"> 2. </w:t>
      </w:r>
      <w:r w:rsidRPr="00B84AAB">
        <w:tab/>
        <w:t xml:space="preserve"> </w:t>
      </w:r>
      <w:r w:rsidRPr="00B84AAB">
        <w:tab/>
      </w:r>
      <w:r w:rsidRPr="00B84AAB">
        <w:rPr>
          <w:b/>
        </w:rPr>
        <w:t>B.</w:t>
      </w:r>
      <w:r w:rsidRPr="00B84AAB">
        <w:t xml:space="preserve"> 12.  </w:t>
      </w:r>
      <w:r w:rsidRPr="00B84AAB">
        <w:tab/>
        <w:t xml:space="preserve"> </w:t>
      </w:r>
      <w:r w:rsidRPr="00B84AAB">
        <w:tab/>
      </w:r>
      <w:r w:rsidRPr="00B84AAB">
        <w:rPr>
          <w:b/>
        </w:rPr>
        <w:t>C.</w:t>
      </w:r>
      <w:r w:rsidRPr="00B84AAB">
        <w:t xml:space="preserve"> 10.  </w:t>
      </w:r>
      <w:r w:rsidRPr="00B84AAB">
        <w:tab/>
        <w:t xml:space="preserve"> </w:t>
      </w:r>
      <w:r w:rsidRPr="00B84AAB">
        <w:tab/>
      </w:r>
      <w:r w:rsidRPr="00B84AAB">
        <w:rPr>
          <w:b/>
        </w:rPr>
        <w:t>D.</w:t>
      </w:r>
      <w:r w:rsidRPr="00B84AAB">
        <w:t xml:space="preserve"> 4.</w:t>
      </w:r>
    </w:p>
    <w:p w:rsidR="00A924B2" w:rsidRPr="00B84AAB" w:rsidRDefault="00D97EE9" w:rsidP="0090646A">
      <w:pPr>
        <w:spacing w:after="0"/>
        <w:ind w:left="0" w:firstLine="0"/>
        <w:jc w:val="left"/>
      </w:pPr>
      <w:r w:rsidRPr="00B84AAB">
        <w:rPr>
          <w:b/>
        </w:rPr>
        <w:t xml:space="preserve">Câu 37. </w:t>
      </w:r>
      <w:r w:rsidRPr="00B84AAB">
        <w:t>Một dung dịch có nồng độ OH</w:t>
      </w:r>
      <w:r w:rsidRPr="00B84AAB">
        <w:rPr>
          <w:vertAlign w:val="superscript"/>
        </w:rPr>
        <w:t>-</w:t>
      </w:r>
      <w:r w:rsidRPr="00B84AAB">
        <w:t xml:space="preserve"> là 10</w:t>
      </w:r>
      <w:r w:rsidRPr="00B84AAB">
        <w:rPr>
          <w:vertAlign w:val="superscript"/>
        </w:rPr>
        <w:t xml:space="preserve">-4 </w:t>
      </w:r>
      <w:r w:rsidRPr="00B84AAB">
        <w:t>M . Giá trị pH của dung dịch trên là</w:t>
      </w:r>
    </w:p>
    <w:p w:rsidR="00A924B2" w:rsidRPr="00B84AAB" w:rsidRDefault="00D97EE9" w:rsidP="0090646A">
      <w:pPr>
        <w:tabs>
          <w:tab w:val="center" w:pos="360"/>
          <w:tab w:val="center" w:pos="1317"/>
          <w:tab w:val="center" w:pos="1800"/>
          <w:tab w:val="center" w:pos="2811"/>
          <w:tab w:val="center" w:pos="3961"/>
          <w:tab w:val="center" w:pos="4977"/>
          <w:tab w:val="center" w:pos="6121"/>
          <w:tab w:val="center" w:pos="7078"/>
        </w:tabs>
        <w:spacing w:after="0"/>
        <w:ind w:left="0" w:firstLine="0"/>
        <w:jc w:val="left"/>
      </w:pPr>
      <w:r w:rsidRPr="00B84AAB">
        <w:rPr>
          <w:b/>
        </w:rPr>
        <w:t>A.</w:t>
      </w:r>
      <w:r w:rsidRPr="00B84AAB">
        <w:t xml:space="preserve"> 2. </w:t>
      </w:r>
      <w:r w:rsidRPr="00B84AAB">
        <w:tab/>
        <w:t xml:space="preserve"> </w:t>
      </w:r>
      <w:r w:rsidRPr="00B84AAB">
        <w:tab/>
      </w:r>
      <w:r w:rsidRPr="00B84AAB">
        <w:rPr>
          <w:b/>
        </w:rPr>
        <w:t>B.</w:t>
      </w:r>
      <w:r w:rsidRPr="00B84AAB">
        <w:t xml:space="preserve"> 12.  </w:t>
      </w:r>
      <w:r w:rsidRPr="00B84AAB">
        <w:tab/>
        <w:t xml:space="preserve"> </w:t>
      </w:r>
      <w:r w:rsidRPr="00B84AAB">
        <w:tab/>
      </w:r>
      <w:r w:rsidRPr="00B84AAB">
        <w:rPr>
          <w:b/>
        </w:rPr>
        <w:t>C.</w:t>
      </w:r>
      <w:r w:rsidRPr="00B84AAB">
        <w:t xml:space="preserve"> 10.  </w:t>
      </w:r>
      <w:r w:rsidRPr="00B84AAB">
        <w:tab/>
        <w:t xml:space="preserve"> </w:t>
      </w:r>
      <w:r w:rsidRPr="00B84AAB">
        <w:tab/>
      </w:r>
      <w:r w:rsidRPr="00B84AAB">
        <w:rPr>
          <w:b/>
        </w:rPr>
        <w:t>D.</w:t>
      </w:r>
      <w:r w:rsidRPr="00B84AAB">
        <w:t xml:space="preserve"> 4.</w:t>
      </w:r>
    </w:p>
    <w:p w:rsidR="00A924B2" w:rsidRPr="00B84AAB" w:rsidRDefault="00D97EE9" w:rsidP="0090646A">
      <w:pPr>
        <w:spacing w:after="0"/>
        <w:ind w:left="0" w:firstLine="0"/>
        <w:jc w:val="left"/>
      </w:pPr>
      <w:r w:rsidRPr="00B84AAB">
        <w:rPr>
          <w:b/>
        </w:rPr>
        <w:t xml:space="preserve">Câu 38. </w:t>
      </w:r>
      <w:r w:rsidRPr="00B84AAB">
        <w:t>Để xác định nồng độ của một dung dịch HCl, người ta đã tiến hành chuẩn độ bằng dung dịch NaOH</w:t>
      </w:r>
    </w:p>
    <w:p w:rsidR="00A924B2" w:rsidRPr="00B84AAB" w:rsidRDefault="00D97EE9" w:rsidP="0090646A">
      <w:pPr>
        <w:spacing w:after="0"/>
        <w:ind w:left="0" w:firstLine="0"/>
        <w:jc w:val="left"/>
      </w:pPr>
      <w:r w:rsidRPr="00B84AAB">
        <w:t>0,01M. Để chuẩn độ 20 mL dung dịch HCl xM này cần 30 mL dung dịch NaOH. Giá trị của x là</w:t>
      </w:r>
    </w:p>
    <w:p w:rsidR="00A924B2" w:rsidRPr="00B84AAB" w:rsidRDefault="00D97EE9" w:rsidP="0090646A">
      <w:pPr>
        <w:tabs>
          <w:tab w:val="center" w:pos="807"/>
          <w:tab w:val="center" w:pos="1800"/>
          <w:tab w:val="center" w:pos="2961"/>
          <w:tab w:val="center" w:pos="3961"/>
          <w:tab w:val="center" w:pos="5127"/>
          <w:tab w:val="center" w:pos="6121"/>
          <w:tab w:val="center" w:pos="7288"/>
        </w:tabs>
        <w:spacing w:after="0"/>
        <w:ind w:left="0" w:firstLine="0"/>
        <w:jc w:val="left"/>
      </w:pPr>
      <w:r w:rsidRPr="00B84AAB">
        <w:rPr>
          <w:b/>
        </w:rPr>
        <w:t xml:space="preserve">A. </w:t>
      </w:r>
      <w:r w:rsidRPr="00B84AAB">
        <w:t xml:space="preserve">0,015. </w:t>
      </w:r>
      <w:r w:rsidRPr="00B84AAB">
        <w:tab/>
        <w:t xml:space="preserve"> </w:t>
      </w:r>
      <w:r w:rsidRPr="00B84AAB">
        <w:tab/>
      </w:r>
      <w:r w:rsidRPr="00B84AAB">
        <w:rPr>
          <w:b/>
        </w:rPr>
        <w:t xml:space="preserve">B. </w:t>
      </w:r>
      <w:r w:rsidRPr="00B84AAB">
        <w:t xml:space="preserve">0,030. </w:t>
      </w:r>
      <w:r w:rsidRPr="00B84AAB">
        <w:tab/>
        <w:t xml:space="preserve"> </w:t>
      </w:r>
      <w:r w:rsidRPr="00B84AAB">
        <w:tab/>
      </w:r>
      <w:r w:rsidRPr="00B84AAB">
        <w:rPr>
          <w:b/>
        </w:rPr>
        <w:t xml:space="preserve">C. </w:t>
      </w:r>
      <w:r w:rsidRPr="00B84AAB">
        <w:t xml:space="preserve">0,020. </w:t>
      </w:r>
      <w:r w:rsidRPr="00B84AAB">
        <w:tab/>
        <w:t xml:space="preserve"> </w:t>
      </w:r>
      <w:r w:rsidRPr="00B84AAB">
        <w:tab/>
      </w:r>
      <w:r w:rsidRPr="00B84AAB">
        <w:rPr>
          <w:b/>
        </w:rPr>
        <w:t xml:space="preserve">D. </w:t>
      </w:r>
      <w:r w:rsidRPr="00B84AAB">
        <w:t>0,010.</w:t>
      </w:r>
    </w:p>
    <w:p w:rsidR="00A924B2" w:rsidRPr="00B84AAB" w:rsidRDefault="00D97EE9" w:rsidP="0090646A">
      <w:pPr>
        <w:spacing w:after="0"/>
        <w:ind w:left="0" w:firstLine="0"/>
        <w:jc w:val="left"/>
      </w:pPr>
      <w:r w:rsidRPr="00B84AAB">
        <w:rPr>
          <w:b/>
        </w:rPr>
        <w:t xml:space="preserve">Câu 39: </w:t>
      </w:r>
      <w:r w:rsidRPr="00B84AAB">
        <w:t>Trộn lẫn V mL dung dịch NaOH 0,01 M với V mL dung dịch HCl 0,03 M được 2V mL dung dịch Y. Dung dịch Y có pH là</w:t>
      </w:r>
    </w:p>
    <w:p w:rsidR="00A924B2" w:rsidRPr="00B84AAB" w:rsidRDefault="00D97EE9" w:rsidP="0090646A">
      <w:pPr>
        <w:tabs>
          <w:tab w:val="center" w:pos="1080"/>
          <w:tab w:val="center" w:pos="1800"/>
          <w:tab w:val="center" w:pos="2751"/>
          <w:tab w:val="center" w:pos="3241"/>
          <w:tab w:val="center" w:pos="3961"/>
          <w:tab w:val="center" w:pos="4917"/>
          <w:tab w:val="center" w:pos="5401"/>
          <w:tab w:val="center" w:pos="6121"/>
          <w:tab w:val="center" w:pos="7078"/>
        </w:tabs>
        <w:spacing w:after="0" w:line="252" w:lineRule="auto"/>
        <w:ind w:left="0" w:firstLine="0"/>
        <w:jc w:val="left"/>
      </w:pPr>
      <w:r w:rsidRPr="00B84AAB">
        <w:rPr>
          <w:b/>
        </w:rPr>
        <w:t xml:space="preserve">A. </w:t>
      </w:r>
      <w:r w:rsidRPr="00B84AAB">
        <w:t>4.</w:t>
      </w:r>
      <w:r w:rsidRPr="00B84AAB">
        <w:rPr>
          <w:b/>
        </w:rPr>
        <w:t xml:space="preserve"> </w:t>
      </w:r>
      <w:r w:rsidRPr="00B84AAB">
        <w:rPr>
          <w:b/>
        </w:rPr>
        <w:tab/>
        <w:t xml:space="preserve"> </w:t>
      </w:r>
      <w:r w:rsidRPr="00B84AAB">
        <w:rPr>
          <w:b/>
        </w:rPr>
        <w:tab/>
        <w:t xml:space="preserve"> </w:t>
      </w:r>
      <w:r w:rsidRPr="00B84AAB">
        <w:rPr>
          <w:b/>
        </w:rPr>
        <w:tab/>
        <w:t xml:space="preserve">B. </w:t>
      </w:r>
      <w:r w:rsidRPr="00B84AAB">
        <w:t>3.</w:t>
      </w:r>
      <w:r w:rsidRPr="00B84AAB">
        <w:rPr>
          <w:b/>
        </w:rPr>
        <w:t xml:space="preserve"> </w:t>
      </w:r>
      <w:r w:rsidRPr="00B84AAB">
        <w:rPr>
          <w:b/>
        </w:rPr>
        <w:tab/>
        <w:t xml:space="preserve"> </w:t>
      </w:r>
      <w:r w:rsidRPr="00B84AAB">
        <w:rPr>
          <w:b/>
        </w:rPr>
        <w:tab/>
        <w:t xml:space="preserve"> </w:t>
      </w:r>
      <w:r w:rsidRPr="00B84AAB">
        <w:rPr>
          <w:b/>
        </w:rPr>
        <w:tab/>
        <w:t xml:space="preserve">C. </w:t>
      </w:r>
      <w:r w:rsidRPr="00B84AAB">
        <w:t>2.</w:t>
      </w:r>
      <w:r w:rsidRPr="00B84AAB">
        <w:rPr>
          <w:b/>
        </w:rPr>
        <w:t xml:space="preserve"> </w:t>
      </w:r>
      <w:r w:rsidRPr="00B84AAB">
        <w:rPr>
          <w:b/>
        </w:rPr>
        <w:tab/>
        <w:t xml:space="preserve"> </w:t>
      </w:r>
      <w:r w:rsidRPr="00B84AAB">
        <w:rPr>
          <w:b/>
        </w:rPr>
        <w:tab/>
        <w:t xml:space="preserve"> </w:t>
      </w:r>
      <w:r w:rsidRPr="00B84AAB">
        <w:rPr>
          <w:b/>
        </w:rPr>
        <w:tab/>
        <w:t xml:space="preserve">D. </w:t>
      </w:r>
      <w:r w:rsidRPr="00B84AAB">
        <w:t>1.</w:t>
      </w:r>
    </w:p>
    <w:p w:rsidR="00A924B2" w:rsidRPr="00B84AAB" w:rsidRDefault="00D97EE9" w:rsidP="0090646A">
      <w:pPr>
        <w:spacing w:after="0"/>
        <w:ind w:left="0" w:firstLine="0"/>
        <w:jc w:val="left"/>
      </w:pPr>
      <w:r w:rsidRPr="00B84AAB">
        <w:rPr>
          <w:b/>
        </w:rPr>
        <w:t>Câu 40</w:t>
      </w:r>
      <w:r w:rsidRPr="00B84AAB">
        <w:t>. Cho 10 ml dung dịch HCl có pH = 3. Thêm vào đó x mL nước cất khuấy đều, thu được dung dịch có pH = 4. Giá trị của x là</w:t>
      </w:r>
    </w:p>
    <w:p w:rsidR="00A924B2" w:rsidRPr="00B84AAB" w:rsidRDefault="00D97EE9" w:rsidP="0090646A">
      <w:pPr>
        <w:tabs>
          <w:tab w:val="center" w:pos="657"/>
          <w:tab w:val="center" w:pos="1800"/>
          <w:tab w:val="center" w:pos="2871"/>
          <w:tab w:val="center" w:pos="3961"/>
          <w:tab w:val="center" w:pos="4977"/>
          <w:tab w:val="center" w:pos="6121"/>
          <w:tab w:val="center" w:pos="7138"/>
        </w:tabs>
        <w:spacing w:after="0"/>
        <w:ind w:left="0" w:firstLine="0"/>
        <w:jc w:val="left"/>
      </w:pPr>
      <w:r w:rsidRPr="00B84AAB">
        <w:rPr>
          <w:b/>
        </w:rPr>
        <w:t xml:space="preserve">A. </w:t>
      </w:r>
      <w:r w:rsidRPr="00B84AAB">
        <w:t xml:space="preserve">10.  </w:t>
      </w:r>
      <w:r w:rsidRPr="00B84AAB">
        <w:tab/>
        <w:t xml:space="preserve"> </w:t>
      </w:r>
      <w:r w:rsidRPr="00B84AAB">
        <w:tab/>
      </w:r>
      <w:r w:rsidRPr="00B84AAB">
        <w:rPr>
          <w:b/>
        </w:rPr>
        <w:t>B.</w:t>
      </w:r>
      <w:r w:rsidRPr="00B84AAB">
        <w:t xml:space="preserve"> 100. </w:t>
      </w:r>
      <w:r w:rsidRPr="00B84AAB">
        <w:tab/>
        <w:t xml:space="preserve"> </w:t>
      </w:r>
      <w:r w:rsidRPr="00B84AAB">
        <w:tab/>
      </w:r>
      <w:r w:rsidRPr="00B84AAB">
        <w:rPr>
          <w:b/>
        </w:rPr>
        <w:t>C.</w:t>
      </w:r>
      <w:r w:rsidRPr="00B84AAB">
        <w:t xml:space="preserve"> 90.  </w:t>
      </w:r>
      <w:r w:rsidRPr="00B84AAB">
        <w:tab/>
        <w:t xml:space="preserve"> </w:t>
      </w:r>
      <w:r w:rsidRPr="00B84AAB">
        <w:tab/>
      </w:r>
      <w:r w:rsidRPr="00B84AAB">
        <w:rPr>
          <w:b/>
        </w:rPr>
        <w:t>D.</w:t>
      </w:r>
      <w:r w:rsidRPr="00B84AAB">
        <w:t xml:space="preserve"> 99.</w:t>
      </w:r>
    </w:p>
    <w:p w:rsidR="00A924B2" w:rsidRPr="00B84AAB" w:rsidRDefault="00D97EE9" w:rsidP="0090646A">
      <w:pPr>
        <w:spacing w:after="0"/>
        <w:ind w:left="0" w:firstLine="0"/>
        <w:jc w:val="left"/>
      </w:pPr>
      <w:r w:rsidRPr="00B84AAB">
        <w:rPr>
          <w:b/>
        </w:rPr>
        <w:t xml:space="preserve">Câu 41: </w:t>
      </w:r>
      <w:r w:rsidRPr="00B84AAB">
        <w:t>Tã lót trẻ em sau khi được giặt sạch vẫn còn mùi khai do vẫn lưu lại một lượng ammonia. Để khử hoàn toàn mùi của ammonia thì người ta cho vào nước xả cuối cùng một ít hoá chất có sẵn trong nhà. Hãy chọn hoá chất thích hợp:</w:t>
      </w:r>
    </w:p>
    <w:p w:rsidR="00A924B2" w:rsidRPr="00B84AAB" w:rsidRDefault="00D97EE9" w:rsidP="0090646A">
      <w:pPr>
        <w:tabs>
          <w:tab w:val="center" w:pos="1032"/>
          <w:tab w:val="center" w:pos="3101"/>
          <w:tab w:val="center" w:pos="3961"/>
          <w:tab w:val="center" w:pos="5261"/>
          <w:tab w:val="center" w:pos="7786"/>
        </w:tabs>
        <w:spacing w:after="0"/>
        <w:ind w:left="0" w:firstLine="0"/>
        <w:jc w:val="left"/>
      </w:pPr>
      <w:r w:rsidRPr="00B84AAB">
        <w:rPr>
          <w:b/>
        </w:rPr>
        <w:t>A.</w:t>
      </w:r>
      <w:r w:rsidRPr="00B84AAB">
        <w:t xml:space="preserve"> Phèn chua. </w:t>
      </w:r>
      <w:r w:rsidRPr="00B84AAB">
        <w:rPr>
          <w:b/>
        </w:rPr>
        <w:t xml:space="preserve">  </w:t>
      </w:r>
      <w:r w:rsidRPr="00B84AAB">
        <w:rPr>
          <w:b/>
        </w:rPr>
        <w:tab/>
        <w:t xml:space="preserve">B. </w:t>
      </w:r>
      <w:r w:rsidRPr="00B84AAB">
        <w:t>Giấm ăn.</w:t>
      </w:r>
      <w:r w:rsidRPr="00B84AAB">
        <w:rPr>
          <w:b/>
        </w:rPr>
        <w:t xml:space="preserve"> </w:t>
      </w:r>
      <w:r w:rsidRPr="00B84AAB">
        <w:rPr>
          <w:b/>
        </w:rPr>
        <w:tab/>
        <w:t xml:space="preserve"> </w:t>
      </w:r>
      <w:r w:rsidRPr="00B84AAB">
        <w:rPr>
          <w:b/>
        </w:rPr>
        <w:tab/>
        <w:t>C.</w:t>
      </w:r>
      <w:r w:rsidRPr="00B84AAB">
        <w:t xml:space="preserve"> Muối ăn. </w:t>
      </w:r>
      <w:r w:rsidRPr="00B84AAB">
        <w:rPr>
          <w:b/>
        </w:rPr>
        <w:t xml:space="preserve">  </w:t>
      </w:r>
      <w:r w:rsidRPr="00B84AAB">
        <w:rPr>
          <w:b/>
        </w:rPr>
        <w:tab/>
        <w:t>D.</w:t>
      </w:r>
      <w:r w:rsidRPr="00B84AAB">
        <w:t xml:space="preserve"> Nước gừng tươi.</w:t>
      </w:r>
    </w:p>
    <w:p w:rsidR="00A924B2" w:rsidRPr="00B84AAB" w:rsidRDefault="00D97EE9" w:rsidP="0090646A">
      <w:pPr>
        <w:spacing w:after="0"/>
        <w:ind w:left="0" w:firstLine="0"/>
        <w:jc w:val="left"/>
      </w:pPr>
      <w:r w:rsidRPr="00B84AAB">
        <w:rPr>
          <w:b/>
        </w:rPr>
        <w:t xml:space="preserve">Câu 42: </w:t>
      </w:r>
      <w:r w:rsidRPr="00B84AAB">
        <w:t>Thuốc thử duy nhất để nhận biết 4 dung dịch đựng trong 4 lọ mất nhãn là KOH, NH</w:t>
      </w:r>
      <w:r w:rsidRPr="00B84AAB">
        <w:rPr>
          <w:vertAlign w:val="subscript"/>
        </w:rPr>
        <w:t>4</w:t>
      </w:r>
      <w:r w:rsidRPr="00B84AAB">
        <w:t>Cl K</w:t>
      </w:r>
      <w:r w:rsidRPr="00B84AAB">
        <w:rPr>
          <w:vertAlign w:val="subscript"/>
        </w:rPr>
        <w:t>2</w:t>
      </w:r>
      <w:r w:rsidRPr="00B84AAB">
        <w:t>SO</w:t>
      </w:r>
      <w:r w:rsidRPr="00B84AAB">
        <w:rPr>
          <w:vertAlign w:val="subscript"/>
        </w:rPr>
        <w:t>4</w:t>
      </w:r>
      <w:r w:rsidRPr="00B84AAB">
        <w:t>,</w:t>
      </w:r>
    </w:p>
    <w:p w:rsidR="00A924B2" w:rsidRPr="00B84AAB" w:rsidRDefault="00D97EE9" w:rsidP="0090646A">
      <w:pPr>
        <w:spacing w:after="0"/>
        <w:ind w:left="0" w:firstLine="0"/>
        <w:jc w:val="left"/>
      </w:pPr>
      <w:r w:rsidRPr="00B84AAB">
        <w:t>(NH</w:t>
      </w:r>
      <w:r w:rsidRPr="00B84AAB">
        <w:rPr>
          <w:vertAlign w:val="subscript"/>
        </w:rPr>
        <w:t>4</w:t>
      </w:r>
      <w:r w:rsidRPr="00B84AAB">
        <w:t>)</w:t>
      </w:r>
      <w:r w:rsidRPr="00B84AAB">
        <w:rPr>
          <w:vertAlign w:val="subscript"/>
        </w:rPr>
        <w:t>2</w:t>
      </w:r>
      <w:r w:rsidRPr="00B84AAB">
        <w:t>SO</w:t>
      </w:r>
      <w:r w:rsidRPr="00B84AAB">
        <w:rPr>
          <w:vertAlign w:val="subscript"/>
        </w:rPr>
        <w:t>4</w:t>
      </w:r>
      <w:r w:rsidRPr="00B84AAB">
        <w:t xml:space="preserve"> là</w:t>
      </w:r>
    </w:p>
    <w:p w:rsidR="00A924B2" w:rsidRPr="00B84AAB" w:rsidRDefault="00D97EE9" w:rsidP="0090646A">
      <w:pPr>
        <w:tabs>
          <w:tab w:val="center" w:pos="1393"/>
          <w:tab w:val="center" w:pos="3241"/>
          <w:tab w:val="center" w:pos="3961"/>
          <w:tab w:val="center" w:pos="5645"/>
        </w:tabs>
        <w:spacing w:after="0"/>
        <w:ind w:left="0" w:firstLine="0"/>
        <w:jc w:val="left"/>
      </w:pPr>
      <w:r w:rsidRPr="00B84AAB">
        <w:rPr>
          <w:b/>
        </w:rPr>
        <w:t>A.</w:t>
      </w:r>
      <w:r w:rsidRPr="00B84AAB">
        <w:t xml:space="preserve"> dung dịch AgNO</w:t>
      </w:r>
      <w:r w:rsidRPr="00B84AAB">
        <w:rPr>
          <w:vertAlign w:val="subscript"/>
        </w:rPr>
        <w:t>3.</w:t>
      </w:r>
      <w:r w:rsidRPr="00B84AAB">
        <w:rPr>
          <w:b/>
        </w:rPr>
        <w:t xml:space="preserve">  </w:t>
      </w:r>
      <w:r w:rsidRPr="00B84AAB">
        <w:rPr>
          <w:b/>
        </w:rPr>
        <w:tab/>
        <w:t xml:space="preserve"> </w:t>
      </w:r>
      <w:r w:rsidRPr="00B84AAB">
        <w:rPr>
          <w:b/>
        </w:rPr>
        <w:tab/>
        <w:t xml:space="preserve"> </w:t>
      </w:r>
      <w:r w:rsidRPr="00B84AAB">
        <w:rPr>
          <w:b/>
        </w:rPr>
        <w:tab/>
        <w:t>B.</w:t>
      </w:r>
      <w:r w:rsidRPr="00B84AAB">
        <w:t xml:space="preserve"> dung dịch BaCl</w:t>
      </w:r>
      <w:r w:rsidRPr="00B84AAB">
        <w:rPr>
          <w:vertAlign w:val="subscript"/>
        </w:rPr>
        <w:t>2</w:t>
      </w:r>
      <w:r w:rsidRPr="00B84AAB">
        <w:t>.</w:t>
      </w:r>
    </w:p>
    <w:p w:rsidR="00A924B2" w:rsidRPr="00B84AAB" w:rsidRDefault="00D97EE9" w:rsidP="0090646A">
      <w:pPr>
        <w:tabs>
          <w:tab w:val="center" w:pos="1355"/>
          <w:tab w:val="center" w:pos="3241"/>
          <w:tab w:val="center" w:pos="3961"/>
          <w:tab w:val="center" w:pos="5791"/>
        </w:tabs>
        <w:spacing w:after="0"/>
        <w:ind w:left="0" w:firstLine="0"/>
        <w:jc w:val="left"/>
      </w:pPr>
      <w:r w:rsidRPr="00B84AAB">
        <w:rPr>
          <w:b/>
        </w:rPr>
        <w:t>C.</w:t>
      </w:r>
      <w:r w:rsidRPr="00B84AAB">
        <w:t xml:space="preserve"> dung dịch NaOH.</w:t>
      </w:r>
      <w:r w:rsidRPr="00B84AAB">
        <w:rPr>
          <w:b/>
        </w:rPr>
        <w:t xml:space="preserve">  </w:t>
      </w:r>
      <w:r w:rsidRPr="00B84AAB">
        <w:rPr>
          <w:b/>
        </w:rPr>
        <w:tab/>
        <w:t xml:space="preserve"> </w:t>
      </w:r>
      <w:r w:rsidRPr="00B84AAB">
        <w:rPr>
          <w:b/>
        </w:rPr>
        <w:tab/>
        <w:t xml:space="preserve"> </w:t>
      </w:r>
      <w:r w:rsidRPr="00B84AAB">
        <w:rPr>
          <w:b/>
        </w:rPr>
        <w:tab/>
        <w:t xml:space="preserve">D. </w:t>
      </w:r>
      <w:r w:rsidRPr="00B84AAB">
        <w:t>dung dịch Ba(OH)</w:t>
      </w:r>
      <w:r w:rsidRPr="00B84AAB">
        <w:rPr>
          <w:vertAlign w:val="subscript"/>
        </w:rPr>
        <w:t>2</w:t>
      </w:r>
      <w:r w:rsidRPr="00B84AAB">
        <w:t>.</w:t>
      </w:r>
    </w:p>
    <w:p w:rsidR="00342F07" w:rsidRDefault="00D97EE9" w:rsidP="0090646A">
      <w:pPr>
        <w:spacing w:after="0"/>
        <w:ind w:left="0" w:firstLine="0"/>
        <w:jc w:val="left"/>
        <w:rPr>
          <w:b/>
        </w:rPr>
      </w:pPr>
      <w:r w:rsidRPr="00B84AAB">
        <w:rPr>
          <w:b/>
        </w:rPr>
        <w:t>Câu 43.</w:t>
      </w:r>
      <w:r w:rsidRPr="00B84AAB">
        <w:t xml:space="preserve"> Cho cân bằng (trong bình kín) sau: CO(g) + H</w:t>
      </w:r>
      <w:r w:rsidRPr="00B84AAB">
        <w:rPr>
          <w:vertAlign w:val="subscript"/>
        </w:rPr>
        <w:t>2</w:t>
      </w:r>
      <w:r w:rsidRPr="00B84AAB">
        <w:t xml:space="preserve">O(g) </w:t>
      </w:r>
      <w:r w:rsidRPr="00B84AAB">
        <w:rPr>
          <w:noProof/>
        </w:rPr>
        <w:drawing>
          <wp:inline distT="0" distB="0" distL="0" distR="0" wp14:anchorId="3360A0B2" wp14:editId="1D01AB13">
            <wp:extent cx="115824" cy="97536"/>
            <wp:effectExtent l="0" t="0" r="0" b="0"/>
            <wp:docPr id="56456" name="Picture 56456"/>
            <wp:cNvGraphicFramePr/>
            <a:graphic xmlns:a="http://schemas.openxmlformats.org/drawingml/2006/main">
              <a:graphicData uri="http://schemas.openxmlformats.org/drawingml/2006/picture">
                <pic:pic xmlns:pic="http://schemas.openxmlformats.org/drawingml/2006/picture">
                  <pic:nvPicPr>
                    <pic:cNvPr id="56456" name="Picture 56456"/>
                    <pic:cNvPicPr/>
                  </pic:nvPicPr>
                  <pic:blipFill>
                    <a:blip r:embed="rId63"/>
                    <a:stretch>
                      <a:fillRect/>
                    </a:stretch>
                  </pic:blipFill>
                  <pic:spPr>
                    <a:xfrm>
                      <a:off x="0" y="0"/>
                      <a:ext cx="115824" cy="97536"/>
                    </a:xfrm>
                    <a:prstGeom prst="rect">
                      <a:avLst/>
                    </a:prstGeom>
                  </pic:spPr>
                </pic:pic>
              </a:graphicData>
            </a:graphic>
          </wp:inline>
        </w:drawing>
      </w:r>
      <w:r w:rsidRPr="00B84AAB">
        <w:t xml:space="preserve"> </w:t>
      </w:r>
      <w:r w:rsidRPr="00B84AAB">
        <w:rPr>
          <w:vertAlign w:val="subscript"/>
        </w:rPr>
        <w:t xml:space="preserve"> </w:t>
      </w:r>
      <w:r w:rsidRPr="00B84AAB">
        <w:t>CO</w:t>
      </w:r>
      <w:r w:rsidRPr="00B84AAB">
        <w:rPr>
          <w:vertAlign w:val="subscript"/>
        </w:rPr>
        <w:t>2</w:t>
      </w:r>
      <w:r w:rsidRPr="00B84AAB">
        <w:t>(g)</w:t>
      </w:r>
      <w:r w:rsidRPr="00B84AAB">
        <w:rPr>
          <w:vertAlign w:val="subscript"/>
        </w:rPr>
        <w:t xml:space="preserve"> </w:t>
      </w:r>
      <w:r w:rsidRPr="00B84AAB">
        <w:t>+ H</w:t>
      </w:r>
      <w:r w:rsidRPr="00B84AAB">
        <w:rPr>
          <w:vertAlign w:val="subscript"/>
        </w:rPr>
        <w:t>2</w:t>
      </w:r>
      <w:r w:rsidRPr="00B84AAB">
        <w:t xml:space="preserve">(g); </w:t>
      </w:r>
      <w:r w:rsidR="003573C0" w:rsidRPr="00762580">
        <w:rPr>
          <w:position w:val="-12"/>
        </w:rPr>
        <w:object w:dxaOrig="1080" w:dyaOrig="380">
          <v:shape id="_x0000_i1051" type="#_x0000_t75" style="width:54pt;height:18.75pt" o:ole="">
            <v:imagedata r:id="rId65" o:title=""/>
          </v:shape>
          <o:OLEObject Type="Embed" ProgID="Equation.DSMT4" ShapeID="_x0000_i1051" DrawAspect="Content" ObjectID="_1790928516" r:id="rId66"/>
        </w:object>
      </w:r>
      <w:r w:rsidRPr="00B84AAB">
        <w:t xml:space="preserve"> Trong các yếu tố: (1) tăng nhiệt độ; (2) thêm một lượng hơi nước; (3) thêm một lượng H</w:t>
      </w:r>
      <w:r w:rsidRPr="00B84AAB">
        <w:rPr>
          <w:vertAlign w:val="subscript"/>
        </w:rPr>
        <w:t>2</w:t>
      </w:r>
      <w:r w:rsidRPr="00B84AAB">
        <w:t xml:space="preserve">; (4) tăng áp suất chung của hệ; (5) dùng chất xúc tác. Dãy gồm các yếu tố đều làm thay đổi cân bằng của hệ là </w:t>
      </w:r>
      <w:r w:rsidRPr="00B84AAB">
        <w:rPr>
          <w:b/>
        </w:rPr>
        <w:t xml:space="preserve"> </w:t>
      </w:r>
    </w:p>
    <w:p w:rsidR="00A924B2" w:rsidRPr="00B84AAB" w:rsidRDefault="00D97EE9" w:rsidP="0090646A">
      <w:pPr>
        <w:spacing w:after="0"/>
        <w:ind w:left="0" w:firstLine="0"/>
        <w:jc w:val="left"/>
      </w:pPr>
      <w:r w:rsidRPr="00B84AAB">
        <w:rPr>
          <w:b/>
        </w:rPr>
        <w:t xml:space="preserve">A. </w:t>
      </w:r>
      <w:r w:rsidRPr="00B84AAB">
        <w:t xml:space="preserve">(1), (4), (5). </w:t>
      </w:r>
      <w:r w:rsidRPr="00B84AAB">
        <w:rPr>
          <w:b/>
        </w:rPr>
        <w:t xml:space="preserve">B. </w:t>
      </w:r>
      <w:r w:rsidRPr="00B84AAB">
        <w:t xml:space="preserve">(1), (2), (3). </w:t>
      </w:r>
      <w:r w:rsidRPr="00B84AAB">
        <w:rPr>
          <w:b/>
        </w:rPr>
        <w:t xml:space="preserve">C. </w:t>
      </w:r>
      <w:r w:rsidRPr="00B84AAB">
        <w:t>(2), (3), (4).</w:t>
      </w:r>
      <w:r w:rsidRPr="00B84AAB">
        <w:rPr>
          <w:b/>
        </w:rPr>
        <w:t xml:space="preserve"> D. </w:t>
      </w:r>
      <w:r w:rsidRPr="00B84AAB">
        <w:t>(1), (2), (4).</w:t>
      </w:r>
    </w:p>
    <w:p w:rsidR="00A924B2" w:rsidRPr="00B84AAB" w:rsidRDefault="00D97EE9" w:rsidP="0090646A">
      <w:pPr>
        <w:spacing w:after="0"/>
        <w:ind w:left="0" w:firstLine="0"/>
        <w:jc w:val="left"/>
      </w:pPr>
      <w:r w:rsidRPr="00B84AAB">
        <w:rPr>
          <w:b/>
        </w:rPr>
        <w:t>Câu 44.</w:t>
      </w:r>
      <w:r w:rsidRPr="00B84AAB">
        <w:t xml:space="preserve"> Cho cân bằng: 2SO</w:t>
      </w:r>
      <w:r w:rsidRPr="00B84AAB">
        <w:rPr>
          <w:vertAlign w:val="subscript"/>
        </w:rPr>
        <w:t>2</w:t>
      </w:r>
      <w:r w:rsidRPr="00B84AAB">
        <w:t>(g) + O</w:t>
      </w:r>
      <w:r w:rsidRPr="00B84AAB">
        <w:rPr>
          <w:vertAlign w:val="subscript"/>
        </w:rPr>
        <w:t>2</w:t>
      </w:r>
      <w:r w:rsidRPr="00B84AAB">
        <w:t xml:space="preserve">(g) </w:t>
      </w:r>
      <w:r w:rsidRPr="00B84AAB">
        <w:rPr>
          <w:noProof/>
        </w:rPr>
        <w:drawing>
          <wp:inline distT="0" distB="0" distL="0" distR="0" wp14:anchorId="640CCCA5" wp14:editId="5A13C07D">
            <wp:extent cx="115824" cy="100584"/>
            <wp:effectExtent l="0" t="0" r="0" b="0"/>
            <wp:docPr id="56457" name="Picture 56457"/>
            <wp:cNvGraphicFramePr/>
            <a:graphic xmlns:a="http://schemas.openxmlformats.org/drawingml/2006/main">
              <a:graphicData uri="http://schemas.openxmlformats.org/drawingml/2006/picture">
                <pic:pic xmlns:pic="http://schemas.openxmlformats.org/drawingml/2006/picture">
                  <pic:nvPicPr>
                    <pic:cNvPr id="56457" name="Picture 56457"/>
                    <pic:cNvPicPr/>
                  </pic:nvPicPr>
                  <pic:blipFill>
                    <a:blip r:embed="rId67"/>
                    <a:stretch>
                      <a:fillRect/>
                    </a:stretch>
                  </pic:blipFill>
                  <pic:spPr>
                    <a:xfrm>
                      <a:off x="0" y="0"/>
                      <a:ext cx="115824" cy="100584"/>
                    </a:xfrm>
                    <a:prstGeom prst="rect">
                      <a:avLst/>
                    </a:prstGeom>
                  </pic:spPr>
                </pic:pic>
              </a:graphicData>
            </a:graphic>
          </wp:inline>
        </w:drawing>
      </w:r>
      <w:r w:rsidRPr="00B84AAB">
        <w:t xml:space="preserve"> 2SO</w:t>
      </w:r>
      <w:r w:rsidRPr="00B84AAB">
        <w:rPr>
          <w:vertAlign w:val="subscript"/>
        </w:rPr>
        <w:t>3</w:t>
      </w:r>
      <w:r w:rsidRPr="00B84AAB">
        <w:t>(g). Khi tăng nhiệt độ thì tỉ khối của hỗn hợp khí so với H</w:t>
      </w:r>
      <w:r w:rsidRPr="00B84AAB">
        <w:rPr>
          <w:vertAlign w:val="subscript"/>
        </w:rPr>
        <w:t>2</w:t>
      </w:r>
      <w:r w:rsidRPr="00B84AAB">
        <w:t xml:space="preserve"> giảm đi. Phát biểu đúng khi nói về cân bằng trên?</w:t>
      </w:r>
    </w:p>
    <w:p w:rsidR="00A924B2" w:rsidRPr="00B84AAB" w:rsidRDefault="00B84AAB" w:rsidP="0090646A">
      <w:pPr>
        <w:spacing w:after="0"/>
        <w:ind w:left="0" w:firstLine="0"/>
        <w:jc w:val="left"/>
      </w:pPr>
      <w:r w:rsidRPr="00B84AAB">
        <w:rPr>
          <w:b/>
          <w:bCs/>
          <w:szCs w:val="24"/>
          <w:u w:color="000000"/>
        </w:rPr>
        <w:t xml:space="preserve">A. </w:t>
      </w:r>
      <w:r w:rsidR="00D97EE9" w:rsidRPr="00B84AAB">
        <w:t>Phản ứng thuận thu nhiệt, cân bằng dịch chuyển theo chiều nghịch khi tăng nhiệt độ.</w:t>
      </w:r>
    </w:p>
    <w:p w:rsidR="00A924B2" w:rsidRPr="00B84AAB" w:rsidRDefault="00B84AAB" w:rsidP="0090646A">
      <w:pPr>
        <w:spacing w:after="0"/>
        <w:ind w:left="0" w:firstLine="0"/>
        <w:jc w:val="left"/>
      </w:pPr>
      <w:r w:rsidRPr="00B84AAB">
        <w:rPr>
          <w:b/>
          <w:bCs/>
          <w:szCs w:val="24"/>
          <w:u w:color="000000"/>
        </w:rPr>
        <w:t xml:space="preserve">B. </w:t>
      </w:r>
      <w:r w:rsidR="00D97EE9" w:rsidRPr="00B84AAB">
        <w:t>Phản ứng nghịch toả nhiệt, cân bằng dịch chuyển theo chiều thuận khi tăng nhiệt độ.</w:t>
      </w:r>
    </w:p>
    <w:p w:rsidR="00A924B2" w:rsidRPr="00B84AAB" w:rsidRDefault="00B84AAB" w:rsidP="0090646A">
      <w:pPr>
        <w:spacing w:after="0"/>
        <w:ind w:left="0" w:firstLine="0"/>
        <w:jc w:val="left"/>
      </w:pPr>
      <w:r w:rsidRPr="00B84AAB">
        <w:rPr>
          <w:b/>
          <w:bCs/>
          <w:szCs w:val="24"/>
          <w:u w:color="000000"/>
        </w:rPr>
        <w:t xml:space="preserve">C. </w:t>
      </w:r>
      <w:r w:rsidR="00D97EE9" w:rsidRPr="00B84AAB">
        <w:t>Phản ứng nghịch thu nhiệt, cân bằng dịch chuyển theo chiều thuận khi tăng nhiệt độ.</w:t>
      </w:r>
    </w:p>
    <w:p w:rsidR="00A924B2" w:rsidRPr="00B84AAB" w:rsidRDefault="00B84AAB" w:rsidP="0090646A">
      <w:pPr>
        <w:spacing w:after="0"/>
        <w:ind w:left="0" w:firstLine="0"/>
        <w:jc w:val="left"/>
      </w:pPr>
      <w:r w:rsidRPr="00B84AAB">
        <w:rPr>
          <w:b/>
          <w:bCs/>
          <w:szCs w:val="24"/>
          <w:u w:color="000000"/>
        </w:rPr>
        <w:t xml:space="preserve">D. </w:t>
      </w:r>
      <w:r w:rsidR="00D97EE9" w:rsidRPr="00B84AAB">
        <w:t>Phản ứng thuận toả nhiệt, cân bằng dịch chuyển theo chiều nghịch khi tăng nhiệt độ.</w:t>
      </w:r>
    </w:p>
    <w:p w:rsidR="00A924B2" w:rsidRPr="00B84AAB" w:rsidRDefault="00D97EE9" w:rsidP="0090646A">
      <w:pPr>
        <w:spacing w:after="0"/>
        <w:ind w:left="0" w:firstLine="0"/>
        <w:jc w:val="left"/>
      </w:pPr>
      <w:r w:rsidRPr="00B84AAB">
        <w:rPr>
          <w:b/>
        </w:rPr>
        <w:t xml:space="preserve">Câu 45: </w:t>
      </w:r>
      <w:r w:rsidRPr="00B84AAB">
        <w:t>Xét cân bằng của dung dịch gồm NH</w:t>
      </w:r>
      <w:r w:rsidRPr="00B84AAB">
        <w:rPr>
          <w:vertAlign w:val="subscript"/>
        </w:rPr>
        <w:t>4</w:t>
      </w:r>
      <w:r w:rsidRPr="00B84AAB">
        <w:t>Cl 0,1M và NH</w:t>
      </w:r>
      <w:r w:rsidRPr="00B84AAB">
        <w:rPr>
          <w:vertAlign w:val="subscript"/>
        </w:rPr>
        <w:t>3</w:t>
      </w:r>
      <w:r w:rsidRPr="00B84AAB">
        <w:t xml:space="preserve"> 0,05M ở 25</w:t>
      </w:r>
      <w:r w:rsidRPr="00B84AAB">
        <w:rPr>
          <w:vertAlign w:val="superscript"/>
        </w:rPr>
        <w:t>0</w:t>
      </w:r>
      <w:r w:rsidRPr="00B84AAB">
        <w:t>C</w:t>
      </w:r>
    </w:p>
    <w:p w:rsidR="00A924B2" w:rsidRPr="00B84AAB" w:rsidRDefault="00D97EE9" w:rsidP="0090646A">
      <w:pPr>
        <w:spacing w:after="0"/>
        <w:ind w:left="0" w:firstLine="0"/>
        <w:jc w:val="left"/>
      </w:pPr>
      <w:r w:rsidRPr="00B84AAB">
        <w:t>NH</w:t>
      </w:r>
      <w:r w:rsidRPr="00B84AAB">
        <w:rPr>
          <w:sz w:val="16"/>
        </w:rPr>
        <w:t>3</w:t>
      </w:r>
      <w:r w:rsidRPr="00B84AAB">
        <w:t xml:space="preserve">  + H</w:t>
      </w:r>
      <w:r w:rsidRPr="00B84AAB">
        <w:rPr>
          <w:sz w:val="16"/>
        </w:rPr>
        <w:t>2</w:t>
      </w:r>
      <w:r w:rsidRPr="00B84AAB">
        <w:t xml:space="preserve">O  </w:t>
      </w:r>
      <w:r w:rsidRPr="00B84AAB">
        <w:rPr>
          <w:noProof/>
        </w:rPr>
        <w:drawing>
          <wp:inline distT="0" distB="0" distL="0" distR="0" wp14:anchorId="42CC607D" wp14:editId="359E7686">
            <wp:extent cx="115824" cy="100584"/>
            <wp:effectExtent l="0" t="0" r="0" b="0"/>
            <wp:docPr id="56458" name="Picture 56458"/>
            <wp:cNvGraphicFramePr/>
            <a:graphic xmlns:a="http://schemas.openxmlformats.org/drawingml/2006/main">
              <a:graphicData uri="http://schemas.openxmlformats.org/drawingml/2006/picture">
                <pic:pic xmlns:pic="http://schemas.openxmlformats.org/drawingml/2006/picture">
                  <pic:nvPicPr>
                    <pic:cNvPr id="56458" name="Picture 56458"/>
                    <pic:cNvPicPr/>
                  </pic:nvPicPr>
                  <pic:blipFill>
                    <a:blip r:embed="rId68"/>
                    <a:stretch>
                      <a:fillRect/>
                    </a:stretch>
                  </pic:blipFill>
                  <pic:spPr>
                    <a:xfrm>
                      <a:off x="0" y="0"/>
                      <a:ext cx="115824" cy="100584"/>
                    </a:xfrm>
                    <a:prstGeom prst="rect">
                      <a:avLst/>
                    </a:prstGeom>
                  </pic:spPr>
                </pic:pic>
              </a:graphicData>
            </a:graphic>
          </wp:inline>
        </w:drawing>
      </w:r>
      <w:r w:rsidRPr="00B84AAB">
        <w:t xml:space="preserve">  NH</w:t>
      </w:r>
      <w:r w:rsidRPr="00B84AAB">
        <w:rPr>
          <w:sz w:val="16"/>
        </w:rPr>
        <w:t>4+</w:t>
      </w:r>
      <w:r w:rsidRPr="00B84AAB">
        <w:t xml:space="preserve"> + OH</w:t>
      </w:r>
      <w:r w:rsidRPr="00B84AAB">
        <w:rPr>
          <w:sz w:val="16"/>
        </w:rPr>
        <w:t xml:space="preserve">-                       </w:t>
      </w:r>
      <w:r w:rsidRPr="00B84AAB">
        <w:t>K</w:t>
      </w:r>
      <w:r w:rsidRPr="00B84AAB">
        <w:rPr>
          <w:sz w:val="16"/>
        </w:rPr>
        <w:t>C</w:t>
      </w:r>
      <w:r w:rsidRPr="00B84AAB">
        <w:t xml:space="preserve"> = 1,74.10</w:t>
      </w:r>
      <w:r w:rsidRPr="00B84AAB">
        <w:rPr>
          <w:sz w:val="16"/>
        </w:rPr>
        <w:t>-5</w:t>
      </w:r>
    </w:p>
    <w:p w:rsidR="00A924B2" w:rsidRPr="00B84AAB" w:rsidRDefault="00D97EE9" w:rsidP="0090646A">
      <w:pPr>
        <w:spacing w:after="0"/>
        <w:ind w:left="0" w:firstLine="0"/>
        <w:jc w:val="left"/>
      </w:pPr>
      <w:r w:rsidRPr="00B84AAB">
        <w:t>Bỏ qua sự phân li của nước, pH của dung dịch trên là</w:t>
      </w:r>
    </w:p>
    <w:p w:rsidR="00A924B2" w:rsidRPr="00B84AAB" w:rsidRDefault="00D97EE9" w:rsidP="0090646A">
      <w:pPr>
        <w:spacing w:after="0"/>
        <w:ind w:left="0" w:firstLine="0"/>
        <w:jc w:val="left"/>
      </w:pPr>
      <w:r w:rsidRPr="00B84AAB">
        <w:rPr>
          <w:b/>
        </w:rPr>
        <w:t>A.</w:t>
      </w:r>
      <w:r w:rsidRPr="00B84AAB">
        <w:t xml:space="preserve">  4,74.                         </w:t>
      </w:r>
      <w:r w:rsidRPr="00B84AAB">
        <w:rPr>
          <w:b/>
        </w:rPr>
        <w:t>B.</w:t>
      </w:r>
      <w:r w:rsidRPr="00B84AAB">
        <w:t xml:space="preserve">    5,12.                             </w:t>
      </w:r>
      <w:r w:rsidRPr="00B84AAB">
        <w:rPr>
          <w:b/>
        </w:rPr>
        <w:t>C.</w:t>
      </w:r>
      <w:r w:rsidRPr="00B84AAB">
        <w:t xml:space="preserve"> 8,94.                             </w:t>
      </w:r>
      <w:r w:rsidRPr="00B84AAB">
        <w:rPr>
          <w:b/>
        </w:rPr>
        <w:t>D.</w:t>
      </w:r>
      <w:r w:rsidRPr="00B84AAB">
        <w:t xml:space="preserve"> 4,31.</w:t>
      </w:r>
    </w:p>
    <w:p w:rsidR="00A924B2" w:rsidRPr="00B84AAB" w:rsidRDefault="00D97EE9" w:rsidP="0090646A">
      <w:pPr>
        <w:spacing w:after="0" w:line="258" w:lineRule="auto"/>
        <w:ind w:left="0" w:firstLine="0"/>
        <w:jc w:val="left"/>
      </w:pPr>
      <w:r w:rsidRPr="00B84AAB">
        <w:rPr>
          <w:b/>
        </w:rPr>
        <w:lastRenderedPageBreak/>
        <w:t>PHẦN II.</w:t>
      </w:r>
      <w:r w:rsidRPr="00B84AAB">
        <w:t xml:space="preserve"> </w:t>
      </w:r>
      <w:r w:rsidRPr="00B84AAB">
        <w:rPr>
          <w:b/>
        </w:rPr>
        <w:t>Câu trắc nghiệm đúng sai.</w:t>
      </w:r>
      <w:r w:rsidRPr="00B84AAB">
        <w:t xml:space="preserve"> </w:t>
      </w:r>
      <w:r w:rsidRPr="00B84AAB">
        <w:rPr>
          <w:i/>
        </w:rPr>
        <w:t>Trong mỗi ý a), b), c), d) ở mỗi câu, thí sinh chọn đúng hoặc sai.</w:t>
      </w:r>
    </w:p>
    <w:p w:rsidR="00A924B2" w:rsidRPr="00B84AAB" w:rsidRDefault="00D97EE9" w:rsidP="0090646A">
      <w:pPr>
        <w:spacing w:after="0"/>
        <w:ind w:left="0" w:firstLine="0"/>
        <w:jc w:val="left"/>
      </w:pPr>
      <w:r w:rsidRPr="00B84AAB">
        <w:rPr>
          <w:b/>
        </w:rPr>
        <w:t xml:space="preserve">Câu 1. </w:t>
      </w:r>
      <w:r w:rsidRPr="00B84AAB">
        <w:t>Cân bằng hóa học là trạng thái của cân bằng thuận nghịch.</w:t>
      </w:r>
    </w:p>
    <w:p w:rsidR="00A924B2" w:rsidRPr="00B84AAB" w:rsidRDefault="00B84AAB" w:rsidP="0090646A">
      <w:pPr>
        <w:spacing w:after="0"/>
        <w:ind w:left="0" w:firstLine="0"/>
        <w:jc w:val="left"/>
      </w:pPr>
      <w:r>
        <w:rPr>
          <w:b/>
          <w:bCs/>
          <w:szCs w:val="24"/>
          <w:u w:color="000000"/>
        </w:rPr>
        <w:t xml:space="preserve">a. </w:t>
      </w:r>
      <w:r w:rsidR="00D97EE9" w:rsidRPr="00B84AAB">
        <w:t>Cân bằng hóa học là một cân bằng tĩnh.</w:t>
      </w:r>
    </w:p>
    <w:p w:rsidR="00A924B2" w:rsidRPr="00B84AAB" w:rsidRDefault="00B84AAB" w:rsidP="0090646A">
      <w:pPr>
        <w:spacing w:after="0"/>
        <w:ind w:left="0" w:firstLine="0"/>
        <w:jc w:val="left"/>
      </w:pPr>
      <w:r>
        <w:rPr>
          <w:b/>
          <w:bCs/>
          <w:szCs w:val="24"/>
          <w:u w:color="000000"/>
        </w:rPr>
        <w:t xml:space="preserve">b. </w:t>
      </w:r>
      <w:r w:rsidR="00D97EE9" w:rsidRPr="00B84AAB">
        <w:t>Ở trạng thái cân bằng, các chất không phản ứng với nhau.</w:t>
      </w:r>
    </w:p>
    <w:p w:rsidR="00A924B2" w:rsidRPr="00B84AAB" w:rsidRDefault="00B84AAB" w:rsidP="0090646A">
      <w:pPr>
        <w:spacing w:after="0"/>
        <w:ind w:left="0" w:firstLine="0"/>
        <w:jc w:val="left"/>
      </w:pPr>
      <w:r>
        <w:rPr>
          <w:b/>
          <w:bCs/>
          <w:szCs w:val="24"/>
          <w:u w:color="000000"/>
        </w:rPr>
        <w:t xml:space="preserve">c. </w:t>
      </w:r>
      <w:r w:rsidR="00D97EE9" w:rsidRPr="00B84AAB">
        <w:t>Ở trạng thái cân bằng, tốc độ phản ứng thuận bằng tốc độ phản ứng nghịch.</w:t>
      </w:r>
    </w:p>
    <w:p w:rsidR="00A924B2" w:rsidRPr="00B84AAB" w:rsidRDefault="00B84AAB" w:rsidP="0090646A">
      <w:pPr>
        <w:spacing w:after="0"/>
        <w:ind w:left="0" w:firstLine="0"/>
        <w:jc w:val="left"/>
      </w:pPr>
      <w:r>
        <w:rPr>
          <w:b/>
          <w:bCs/>
          <w:szCs w:val="24"/>
          <w:u w:color="000000"/>
        </w:rPr>
        <w:t xml:space="preserve">d. </w:t>
      </w:r>
      <w:r w:rsidR="00D97EE9" w:rsidRPr="00B84AAB">
        <w:t>Ở trạng thái cân bằng, nồng độ các chất sản phẩm luôn lớn hơn nồng độ các chất đầu.</w:t>
      </w:r>
    </w:p>
    <w:p w:rsidR="00A924B2" w:rsidRPr="00B84AAB" w:rsidRDefault="00D97EE9" w:rsidP="0090646A">
      <w:pPr>
        <w:spacing w:after="0"/>
        <w:ind w:left="0" w:firstLine="0"/>
        <w:jc w:val="left"/>
      </w:pPr>
      <w:r w:rsidRPr="00B84AAB">
        <w:rPr>
          <w:b/>
        </w:rPr>
        <w:t xml:space="preserve">Câu 2. </w:t>
      </w:r>
      <w:r w:rsidRPr="00B84AAB">
        <w:t>Đồ thị biểu diễn sự thay đổi nồng độ các chất theo thời gian được cho trong hình sau:</w:t>
      </w:r>
    </w:p>
    <w:p w:rsidR="00A924B2" w:rsidRPr="00B84AAB" w:rsidRDefault="00D97EE9" w:rsidP="0090646A">
      <w:pPr>
        <w:spacing w:after="0" w:line="259" w:lineRule="auto"/>
        <w:ind w:left="0" w:firstLine="0"/>
        <w:jc w:val="left"/>
      </w:pPr>
      <w:r w:rsidRPr="00B84AAB">
        <w:rPr>
          <w:noProof/>
        </w:rPr>
        <w:drawing>
          <wp:inline distT="0" distB="0" distL="0" distR="0" wp14:anchorId="1B35C7BA" wp14:editId="793BE443">
            <wp:extent cx="2005584" cy="1266444"/>
            <wp:effectExtent l="0" t="0" r="0" b="0"/>
            <wp:docPr id="5325" name="Picture 5325"/>
            <wp:cNvGraphicFramePr/>
            <a:graphic xmlns:a="http://schemas.openxmlformats.org/drawingml/2006/main">
              <a:graphicData uri="http://schemas.openxmlformats.org/drawingml/2006/picture">
                <pic:pic xmlns:pic="http://schemas.openxmlformats.org/drawingml/2006/picture">
                  <pic:nvPicPr>
                    <pic:cNvPr id="5325" name="Picture 5325"/>
                    <pic:cNvPicPr/>
                  </pic:nvPicPr>
                  <pic:blipFill>
                    <a:blip r:embed="rId69"/>
                    <a:stretch>
                      <a:fillRect/>
                    </a:stretch>
                  </pic:blipFill>
                  <pic:spPr>
                    <a:xfrm>
                      <a:off x="0" y="0"/>
                      <a:ext cx="2005584" cy="1266444"/>
                    </a:xfrm>
                    <a:prstGeom prst="rect">
                      <a:avLst/>
                    </a:prstGeom>
                  </pic:spPr>
                </pic:pic>
              </a:graphicData>
            </a:graphic>
          </wp:inline>
        </w:drawing>
      </w:r>
    </w:p>
    <w:p w:rsidR="00A924B2" w:rsidRPr="00B84AAB" w:rsidRDefault="00B84AAB" w:rsidP="0090646A">
      <w:pPr>
        <w:spacing w:after="0"/>
        <w:ind w:left="0" w:firstLine="0"/>
        <w:jc w:val="left"/>
      </w:pPr>
      <w:r>
        <w:rPr>
          <w:b/>
          <w:bCs/>
          <w:szCs w:val="24"/>
          <w:u w:color="000000"/>
        </w:rPr>
        <w:t xml:space="preserve">a. </w:t>
      </w:r>
      <w:r w:rsidR="00D97EE9" w:rsidRPr="00B84AAB">
        <w:t>Đường (a) mô tả biến thiên nồng độ chất sản phẩm theo thời gian.</w:t>
      </w:r>
    </w:p>
    <w:p w:rsidR="00A924B2" w:rsidRPr="00B84AAB" w:rsidRDefault="00B84AAB" w:rsidP="0090646A">
      <w:pPr>
        <w:spacing w:after="0"/>
        <w:ind w:left="0" w:firstLine="0"/>
        <w:jc w:val="left"/>
      </w:pPr>
      <w:r>
        <w:rPr>
          <w:b/>
          <w:bCs/>
          <w:szCs w:val="24"/>
          <w:u w:color="000000"/>
        </w:rPr>
        <w:t xml:space="preserve">b. </w:t>
      </w:r>
      <w:r w:rsidR="00D97EE9" w:rsidRPr="00B84AAB">
        <w:t>Đường (b) mô tả biến thiên nồng độ chất phản ứng theo thời gian.</w:t>
      </w:r>
    </w:p>
    <w:p w:rsidR="00A924B2" w:rsidRPr="00B84AAB" w:rsidRDefault="00B84AAB" w:rsidP="0090646A">
      <w:pPr>
        <w:spacing w:after="0"/>
        <w:ind w:left="0" w:firstLine="0"/>
        <w:jc w:val="left"/>
      </w:pPr>
      <w:r>
        <w:rPr>
          <w:b/>
          <w:bCs/>
          <w:szCs w:val="24"/>
          <w:u w:color="000000"/>
        </w:rPr>
        <w:t xml:space="preserve">c. </w:t>
      </w:r>
      <w:r w:rsidR="00D97EE9" w:rsidRPr="00B84AAB">
        <w:t>t</w:t>
      </w:r>
      <w:r w:rsidR="00D97EE9" w:rsidRPr="00B84AAB">
        <w:rPr>
          <w:vertAlign w:val="subscript"/>
        </w:rPr>
        <w:t>1</w:t>
      </w:r>
      <w:r w:rsidR="00D97EE9" w:rsidRPr="00B84AAB">
        <w:t xml:space="preserve"> không phải là thời điểm bắt đầu trạng thái cân bằng.</w:t>
      </w:r>
    </w:p>
    <w:p w:rsidR="00A924B2" w:rsidRPr="00B84AAB" w:rsidRDefault="00B84AAB" w:rsidP="0090646A">
      <w:pPr>
        <w:spacing w:after="0"/>
        <w:ind w:left="0" w:firstLine="0"/>
        <w:jc w:val="left"/>
      </w:pPr>
      <w:r>
        <w:rPr>
          <w:b/>
          <w:bCs/>
          <w:szCs w:val="24"/>
          <w:u w:color="000000"/>
        </w:rPr>
        <w:t xml:space="preserve">d. </w:t>
      </w:r>
      <w:r w:rsidR="00D97EE9" w:rsidRPr="00B84AAB">
        <w:t>t</w:t>
      </w:r>
      <w:r w:rsidR="00D97EE9" w:rsidRPr="00B84AAB">
        <w:rPr>
          <w:vertAlign w:val="subscript"/>
        </w:rPr>
        <w:t>2</w:t>
      </w:r>
      <w:r w:rsidR="00D97EE9" w:rsidRPr="00B84AAB">
        <w:t xml:space="preserve"> là thời điểm phản ứng đạt trạng thái cân bằng.</w:t>
      </w:r>
    </w:p>
    <w:p w:rsidR="00A924B2" w:rsidRPr="00B84AAB" w:rsidRDefault="00D97EE9" w:rsidP="0090646A">
      <w:pPr>
        <w:spacing w:after="0"/>
        <w:ind w:left="0" w:firstLine="0"/>
        <w:jc w:val="left"/>
      </w:pPr>
      <w:r w:rsidRPr="00B84AAB">
        <w:rPr>
          <w:b/>
        </w:rPr>
        <w:t>Câu 3.</w:t>
      </w:r>
      <w:r w:rsidRPr="00B84AAB">
        <w:t xml:space="preserve"> Xét hệ cân bằng sau         2NO</w:t>
      </w:r>
      <w:r w:rsidRPr="00B84AAB">
        <w:rPr>
          <w:vertAlign w:val="subscript"/>
        </w:rPr>
        <w:t>2</w:t>
      </w:r>
      <w:r w:rsidRPr="00B84AAB">
        <w:t xml:space="preserve"> (g)       </w:t>
      </w:r>
      <w:r w:rsidRPr="00B84AAB">
        <w:rPr>
          <w:noProof/>
        </w:rPr>
        <w:drawing>
          <wp:inline distT="0" distB="0" distL="0" distR="0" wp14:anchorId="09B0D94D" wp14:editId="608D154B">
            <wp:extent cx="115824" cy="100584"/>
            <wp:effectExtent l="0" t="0" r="0" b="0"/>
            <wp:docPr id="56459" name="Picture 56459"/>
            <wp:cNvGraphicFramePr/>
            <a:graphic xmlns:a="http://schemas.openxmlformats.org/drawingml/2006/main">
              <a:graphicData uri="http://schemas.openxmlformats.org/drawingml/2006/picture">
                <pic:pic xmlns:pic="http://schemas.openxmlformats.org/drawingml/2006/picture">
                  <pic:nvPicPr>
                    <pic:cNvPr id="56459" name="Picture 56459"/>
                    <pic:cNvPicPr/>
                  </pic:nvPicPr>
                  <pic:blipFill>
                    <a:blip r:embed="rId8"/>
                    <a:stretch>
                      <a:fillRect/>
                    </a:stretch>
                  </pic:blipFill>
                  <pic:spPr>
                    <a:xfrm>
                      <a:off x="0" y="0"/>
                      <a:ext cx="115824" cy="100584"/>
                    </a:xfrm>
                    <a:prstGeom prst="rect">
                      <a:avLst/>
                    </a:prstGeom>
                  </pic:spPr>
                </pic:pic>
              </a:graphicData>
            </a:graphic>
          </wp:inline>
        </w:drawing>
      </w:r>
      <w:r w:rsidRPr="00B84AAB">
        <w:t xml:space="preserve">         N</w:t>
      </w:r>
      <w:r w:rsidRPr="00B84AAB">
        <w:rPr>
          <w:vertAlign w:val="subscript"/>
        </w:rPr>
        <w:t>2</w:t>
      </w:r>
      <w:r w:rsidRPr="00B84AAB">
        <w:t>O</w:t>
      </w:r>
      <w:r w:rsidRPr="00B84AAB">
        <w:rPr>
          <w:vertAlign w:val="subscript"/>
        </w:rPr>
        <w:t>4</w:t>
      </w:r>
      <w:r w:rsidRPr="00B84AAB">
        <w:t xml:space="preserve"> (g)      </w:t>
      </w:r>
      <w:r w:rsidR="00342F07" w:rsidRPr="00762580">
        <w:rPr>
          <w:position w:val="-12"/>
        </w:rPr>
        <w:object w:dxaOrig="1080" w:dyaOrig="380">
          <v:shape id="_x0000_i1052" type="#_x0000_t75" style="width:54pt;height:18.75pt" o:ole="">
            <v:imagedata r:id="rId43" o:title=""/>
          </v:shape>
          <o:OLEObject Type="Embed" ProgID="Equation.DSMT4" ShapeID="_x0000_i1052" DrawAspect="Content" ObjectID="_1790928517" r:id="rId70"/>
        </w:object>
      </w:r>
    </w:p>
    <w:p w:rsidR="00A924B2" w:rsidRPr="00B84AAB" w:rsidRDefault="00D97EE9" w:rsidP="0090646A">
      <w:pPr>
        <w:tabs>
          <w:tab w:val="center" w:pos="5504"/>
        </w:tabs>
        <w:spacing w:after="0"/>
        <w:ind w:left="0" w:firstLine="0"/>
        <w:jc w:val="left"/>
      </w:pPr>
      <w:r w:rsidRPr="00B84AAB">
        <w:t xml:space="preserve">(Màu nâu đỏ)   </w:t>
      </w:r>
      <w:r w:rsidRPr="00B84AAB">
        <w:tab/>
        <w:t xml:space="preserve">      (Không màu)</w:t>
      </w:r>
    </w:p>
    <w:p w:rsidR="00A924B2" w:rsidRPr="00B84AAB" w:rsidRDefault="00D97EE9" w:rsidP="0090646A">
      <w:pPr>
        <w:spacing w:after="0"/>
        <w:ind w:left="0" w:firstLine="0"/>
        <w:jc w:val="left"/>
      </w:pPr>
      <w:r w:rsidRPr="00B84AAB">
        <w:rPr>
          <w:i/>
        </w:rPr>
        <w:t xml:space="preserve">Chuẩn bị: </w:t>
      </w:r>
      <w:r w:rsidRPr="00B84AAB">
        <w:t>Ba ống nghiệm chứa khí NO</w:t>
      </w:r>
      <w:r w:rsidRPr="00B84AAB">
        <w:rPr>
          <w:vertAlign w:val="subscript"/>
        </w:rPr>
        <w:t>2</w:t>
      </w:r>
      <w:r w:rsidRPr="00B84AAB">
        <w:t xml:space="preserve"> nút kín có màu giống nhau, cốc nước đá, cốc nước nóng.</w:t>
      </w:r>
    </w:p>
    <w:p w:rsidR="00A924B2" w:rsidRPr="00B84AAB" w:rsidRDefault="00D97EE9" w:rsidP="0090646A">
      <w:pPr>
        <w:spacing w:after="0" w:line="259" w:lineRule="auto"/>
        <w:ind w:left="0" w:firstLine="0"/>
        <w:jc w:val="left"/>
      </w:pPr>
      <w:r w:rsidRPr="00B84AAB">
        <w:rPr>
          <w:noProof/>
        </w:rPr>
        <w:drawing>
          <wp:inline distT="0" distB="0" distL="0" distR="0" wp14:anchorId="1F76D28A" wp14:editId="2C77A803">
            <wp:extent cx="2852928" cy="1165860"/>
            <wp:effectExtent l="0" t="0" r="0" b="0"/>
            <wp:docPr id="5981" name="Picture 5981"/>
            <wp:cNvGraphicFramePr/>
            <a:graphic xmlns:a="http://schemas.openxmlformats.org/drawingml/2006/main">
              <a:graphicData uri="http://schemas.openxmlformats.org/drawingml/2006/picture">
                <pic:pic xmlns:pic="http://schemas.openxmlformats.org/drawingml/2006/picture">
                  <pic:nvPicPr>
                    <pic:cNvPr id="5981" name="Picture 5981"/>
                    <pic:cNvPicPr/>
                  </pic:nvPicPr>
                  <pic:blipFill>
                    <a:blip r:embed="rId71"/>
                    <a:stretch>
                      <a:fillRect/>
                    </a:stretch>
                  </pic:blipFill>
                  <pic:spPr>
                    <a:xfrm>
                      <a:off x="0" y="0"/>
                      <a:ext cx="2852928" cy="1165860"/>
                    </a:xfrm>
                    <a:prstGeom prst="rect">
                      <a:avLst/>
                    </a:prstGeom>
                  </pic:spPr>
                </pic:pic>
              </a:graphicData>
            </a:graphic>
          </wp:inline>
        </w:drawing>
      </w:r>
    </w:p>
    <w:p w:rsidR="00A924B2" w:rsidRPr="00B84AAB" w:rsidRDefault="00B84AAB" w:rsidP="0090646A">
      <w:pPr>
        <w:spacing w:after="0"/>
        <w:ind w:left="0" w:firstLine="0"/>
        <w:jc w:val="left"/>
      </w:pPr>
      <w:r w:rsidRPr="00B84AAB">
        <w:rPr>
          <w:szCs w:val="24"/>
          <w:u w:color="000000"/>
        </w:rPr>
        <w:t xml:space="preserve">- </w:t>
      </w:r>
      <w:r w:rsidR="00D97EE9" w:rsidRPr="00B84AAB">
        <w:t>Ống nghiệm (1) để so sánh.</w:t>
      </w:r>
    </w:p>
    <w:p w:rsidR="00A924B2" w:rsidRPr="00B84AAB" w:rsidRDefault="00B84AAB" w:rsidP="0090646A">
      <w:pPr>
        <w:spacing w:after="0"/>
        <w:ind w:left="0" w:firstLine="0"/>
        <w:jc w:val="left"/>
      </w:pPr>
      <w:r w:rsidRPr="00B84AAB">
        <w:rPr>
          <w:szCs w:val="24"/>
          <w:u w:color="000000"/>
        </w:rPr>
        <w:t xml:space="preserve">- </w:t>
      </w:r>
      <w:r w:rsidR="00D97EE9" w:rsidRPr="00B84AAB">
        <w:t>Ngâm ống nghiệm (2) vào cốc nước đá trong khoảng 1 – 2 phút.</w:t>
      </w:r>
    </w:p>
    <w:p w:rsidR="00A924B2" w:rsidRPr="00B84AAB" w:rsidRDefault="00B84AAB" w:rsidP="0090646A">
      <w:pPr>
        <w:spacing w:after="0"/>
        <w:ind w:left="0" w:firstLine="0"/>
        <w:jc w:val="left"/>
      </w:pPr>
      <w:r w:rsidRPr="00B84AAB">
        <w:rPr>
          <w:szCs w:val="24"/>
          <w:u w:color="000000"/>
        </w:rPr>
        <w:t xml:space="preserve">- </w:t>
      </w:r>
      <w:r w:rsidR="00D97EE9" w:rsidRPr="00B84AAB">
        <w:t>Ngâm ống nghiệm (3) vào cốc nước nóng trong khoảng 1 – 2 phút.</w:t>
      </w:r>
    </w:p>
    <w:p w:rsidR="00A924B2" w:rsidRPr="00B84AAB" w:rsidRDefault="00B84AAB" w:rsidP="0090646A">
      <w:pPr>
        <w:spacing w:after="0"/>
        <w:ind w:left="0" w:firstLine="0"/>
        <w:jc w:val="left"/>
      </w:pPr>
      <w:r>
        <w:rPr>
          <w:b/>
          <w:bCs/>
          <w:szCs w:val="24"/>
          <w:u w:color="000000"/>
        </w:rPr>
        <w:t xml:space="preserve">a. </w:t>
      </w:r>
      <w:r w:rsidR="00D97EE9" w:rsidRPr="00B84AAB">
        <w:t>Sau một thời gian, màu sắc trong ống nghiệm (2) đậm dần lên.</w:t>
      </w:r>
    </w:p>
    <w:p w:rsidR="00A924B2" w:rsidRPr="00B84AAB" w:rsidRDefault="00B84AAB" w:rsidP="0090646A">
      <w:pPr>
        <w:spacing w:after="0"/>
        <w:ind w:left="0" w:firstLine="0"/>
        <w:jc w:val="left"/>
      </w:pPr>
      <w:r>
        <w:rPr>
          <w:b/>
          <w:bCs/>
          <w:szCs w:val="24"/>
          <w:u w:color="000000"/>
        </w:rPr>
        <w:t xml:space="preserve">b. </w:t>
      </w:r>
      <w:r w:rsidR="00D97EE9" w:rsidRPr="00B84AAB">
        <w:t>Sau một thời gian, màu sắc trong ống nghiệm (3) nhạt dần đi.</w:t>
      </w:r>
    </w:p>
    <w:p w:rsidR="00A924B2" w:rsidRPr="00B84AAB" w:rsidRDefault="00B84AAB" w:rsidP="0090646A">
      <w:pPr>
        <w:spacing w:after="0"/>
        <w:ind w:left="0" w:firstLine="0"/>
        <w:jc w:val="left"/>
      </w:pPr>
      <w:r>
        <w:rPr>
          <w:b/>
          <w:bCs/>
          <w:szCs w:val="24"/>
          <w:u w:color="000000"/>
        </w:rPr>
        <w:t xml:space="preserve">c. </w:t>
      </w:r>
      <w:r w:rsidR="00D97EE9" w:rsidRPr="00B84AAB">
        <w:t>Để cân bằng trên chuyển dịch theo chiều nghịch cần tăng nhiệt độ của hệ.</w:t>
      </w:r>
    </w:p>
    <w:p w:rsidR="00A924B2" w:rsidRPr="00B84AAB" w:rsidRDefault="00B84AAB" w:rsidP="0090646A">
      <w:pPr>
        <w:spacing w:after="0"/>
        <w:ind w:left="0" w:firstLine="0"/>
        <w:jc w:val="left"/>
      </w:pPr>
      <w:r>
        <w:rPr>
          <w:b/>
          <w:bCs/>
          <w:szCs w:val="24"/>
          <w:u w:color="000000"/>
        </w:rPr>
        <w:t xml:space="preserve">d. </w:t>
      </w:r>
      <w:r w:rsidR="00D97EE9" w:rsidRPr="00B84AAB">
        <w:t>Trong thí nghiệm trên, NO</w:t>
      </w:r>
      <w:r w:rsidR="00D97EE9" w:rsidRPr="00B84AAB">
        <w:rPr>
          <w:vertAlign w:val="subscript"/>
        </w:rPr>
        <w:t>2</w:t>
      </w:r>
      <w:r w:rsidR="00D97EE9" w:rsidRPr="00B84AAB">
        <w:t xml:space="preserve"> là một khí độc nên chú ý nút kín ống nghiệm.</w:t>
      </w:r>
    </w:p>
    <w:p w:rsidR="00A924B2" w:rsidRPr="00B84AAB" w:rsidRDefault="00D97EE9" w:rsidP="0090646A">
      <w:pPr>
        <w:spacing w:after="0"/>
        <w:ind w:left="0" w:firstLine="0"/>
        <w:jc w:val="left"/>
      </w:pPr>
      <w:r w:rsidRPr="00B84AAB">
        <w:rPr>
          <w:b/>
        </w:rPr>
        <w:t xml:space="preserve">Câu 5. </w:t>
      </w:r>
      <w:r w:rsidRPr="00B84AAB">
        <w:t>Chuẩn bị ba cốc: cốc (1) đựng dung dịch HCl 0,1M, cốc (2) đựng dung dịch CH</w:t>
      </w:r>
      <w:r w:rsidRPr="00B84AAB">
        <w:rPr>
          <w:vertAlign w:val="subscript"/>
        </w:rPr>
        <w:t>3</w:t>
      </w:r>
      <w:r w:rsidRPr="00B84AAB">
        <w:t>COOH 0,1M , cốc</w:t>
      </w:r>
    </w:p>
    <w:p w:rsidR="00A924B2" w:rsidRPr="00B84AAB" w:rsidRDefault="00D97EE9" w:rsidP="0090646A">
      <w:pPr>
        <w:spacing w:after="0"/>
        <w:ind w:left="0" w:firstLine="0"/>
        <w:jc w:val="left"/>
      </w:pPr>
      <w:r w:rsidRPr="00B84AAB">
        <w:t>(3) đựng nước nguyên chất và lắp bộ dụng cụ như hình dưới đây. Nối các đầu dây dẫn điện với cùng một nguồn điện.</w:t>
      </w:r>
    </w:p>
    <w:p w:rsidR="00A924B2" w:rsidRPr="00B84AAB" w:rsidRDefault="00D97EE9" w:rsidP="0090646A">
      <w:pPr>
        <w:spacing w:after="0" w:line="259" w:lineRule="auto"/>
        <w:ind w:left="0" w:firstLine="0"/>
        <w:jc w:val="left"/>
      </w:pPr>
      <w:r w:rsidRPr="00B84AAB">
        <w:rPr>
          <w:noProof/>
        </w:rPr>
        <w:drawing>
          <wp:inline distT="0" distB="0" distL="0" distR="0" wp14:anchorId="0575578E" wp14:editId="01AC9B9C">
            <wp:extent cx="1993392" cy="1257300"/>
            <wp:effectExtent l="0" t="0" r="0" b="0"/>
            <wp:docPr id="5983" name="Picture 5983"/>
            <wp:cNvGraphicFramePr/>
            <a:graphic xmlns:a="http://schemas.openxmlformats.org/drawingml/2006/main">
              <a:graphicData uri="http://schemas.openxmlformats.org/drawingml/2006/picture">
                <pic:pic xmlns:pic="http://schemas.openxmlformats.org/drawingml/2006/picture">
                  <pic:nvPicPr>
                    <pic:cNvPr id="5983" name="Picture 5983"/>
                    <pic:cNvPicPr/>
                  </pic:nvPicPr>
                  <pic:blipFill>
                    <a:blip r:embed="rId72"/>
                    <a:stretch>
                      <a:fillRect/>
                    </a:stretch>
                  </pic:blipFill>
                  <pic:spPr>
                    <a:xfrm>
                      <a:off x="0" y="0"/>
                      <a:ext cx="1993392" cy="1257300"/>
                    </a:xfrm>
                    <a:prstGeom prst="rect">
                      <a:avLst/>
                    </a:prstGeom>
                  </pic:spPr>
                </pic:pic>
              </a:graphicData>
            </a:graphic>
          </wp:inline>
        </w:drawing>
      </w:r>
    </w:p>
    <w:p w:rsidR="00A924B2" w:rsidRPr="00B84AAB" w:rsidRDefault="00B84AAB" w:rsidP="0090646A">
      <w:pPr>
        <w:spacing w:after="0"/>
        <w:ind w:left="0" w:firstLine="0"/>
        <w:jc w:val="left"/>
      </w:pPr>
      <w:r>
        <w:rPr>
          <w:b/>
          <w:bCs/>
          <w:szCs w:val="24"/>
          <w:u w:color="000000"/>
        </w:rPr>
        <w:t xml:space="preserve">a. </w:t>
      </w:r>
      <w:r w:rsidR="00D97EE9" w:rsidRPr="00B84AAB">
        <w:t>Bóng đèn ở cốc (1) và cốc (2) sáng như nhau do nồng độ ion có trong dung dịch HCl bằng nồng độ ion trong dung dịch CH</w:t>
      </w:r>
      <w:r w:rsidR="00D97EE9" w:rsidRPr="00B84AAB">
        <w:rPr>
          <w:vertAlign w:val="subscript"/>
        </w:rPr>
        <w:t>3</w:t>
      </w:r>
      <w:r w:rsidR="00D97EE9" w:rsidRPr="00B84AAB">
        <w:t>COOH.</w:t>
      </w:r>
    </w:p>
    <w:p w:rsidR="00A924B2" w:rsidRPr="00B84AAB" w:rsidRDefault="00B84AAB" w:rsidP="0090646A">
      <w:pPr>
        <w:spacing w:after="0"/>
        <w:ind w:left="0" w:firstLine="0"/>
        <w:jc w:val="left"/>
      </w:pPr>
      <w:r>
        <w:rPr>
          <w:b/>
          <w:bCs/>
          <w:szCs w:val="24"/>
          <w:u w:color="000000"/>
        </w:rPr>
        <w:t xml:space="preserve">b. </w:t>
      </w:r>
      <w:r w:rsidR="00D97EE9" w:rsidRPr="00B84AAB">
        <w:t>Bóng đèn ở cốc (3) sáng yếu nhất trong ba cốc vì nước nguyên chất là chất điện li yếu.</w:t>
      </w:r>
    </w:p>
    <w:p w:rsidR="00A924B2" w:rsidRPr="00B84AAB" w:rsidRDefault="00B84AAB" w:rsidP="0090646A">
      <w:pPr>
        <w:spacing w:after="0"/>
        <w:ind w:left="0" w:firstLine="0"/>
        <w:jc w:val="left"/>
      </w:pPr>
      <w:r>
        <w:rPr>
          <w:b/>
          <w:bCs/>
          <w:szCs w:val="24"/>
          <w:u w:color="000000"/>
        </w:rPr>
        <w:t xml:space="preserve">c. </w:t>
      </w:r>
      <w:r w:rsidR="00D97EE9" w:rsidRPr="00B84AAB">
        <w:t xml:space="preserve">Quá trình phân li của HCl được biểu như sau: HCl </w:t>
      </w:r>
      <w:r w:rsidR="00342F07" w:rsidRPr="00342F07">
        <w:t>→</w:t>
      </w:r>
      <w:r w:rsidR="00D97EE9" w:rsidRPr="00B84AAB">
        <w:t xml:space="preserve"> H</w:t>
      </w:r>
      <w:r w:rsidR="00D97EE9" w:rsidRPr="00B84AAB">
        <w:rPr>
          <w:vertAlign w:val="superscript"/>
        </w:rPr>
        <w:t>+</w:t>
      </w:r>
      <w:r w:rsidR="00D97EE9" w:rsidRPr="00B84AAB">
        <w:t xml:space="preserve"> + Cl</w:t>
      </w:r>
      <w:r w:rsidR="00D97EE9" w:rsidRPr="00B84AAB">
        <w:rPr>
          <w:vertAlign w:val="superscript"/>
        </w:rPr>
        <w:t>–</w:t>
      </w:r>
      <w:r w:rsidR="00D97EE9" w:rsidRPr="00B84AAB">
        <w:t>.</w:t>
      </w:r>
    </w:p>
    <w:p w:rsidR="00A924B2" w:rsidRPr="00B84AAB" w:rsidRDefault="00B84AAB" w:rsidP="0090646A">
      <w:pPr>
        <w:spacing w:after="0"/>
        <w:ind w:left="0" w:firstLine="0"/>
        <w:jc w:val="left"/>
      </w:pPr>
      <w:r>
        <w:rPr>
          <w:b/>
          <w:bCs/>
          <w:szCs w:val="24"/>
          <w:u w:color="000000"/>
        </w:rPr>
        <w:lastRenderedPageBreak/>
        <w:t xml:space="preserve">d. </w:t>
      </w:r>
      <w:r w:rsidR="00D97EE9" w:rsidRPr="00B84AAB">
        <w:t>Quá trình phân li của CH</w:t>
      </w:r>
      <w:r w:rsidR="00D97EE9" w:rsidRPr="00B84AAB">
        <w:rPr>
          <w:vertAlign w:val="subscript"/>
        </w:rPr>
        <w:t>3</w:t>
      </w:r>
      <w:r w:rsidR="00D97EE9" w:rsidRPr="00B84AAB">
        <w:t>COOH được biểu như sau:CH</w:t>
      </w:r>
      <w:r w:rsidR="00D97EE9" w:rsidRPr="00B84AAB">
        <w:rPr>
          <w:vertAlign w:val="subscript"/>
        </w:rPr>
        <w:t>3</w:t>
      </w:r>
      <w:r w:rsidR="00D97EE9" w:rsidRPr="00B84AAB">
        <w:t>COOH → CH</w:t>
      </w:r>
      <w:r w:rsidR="00D97EE9" w:rsidRPr="00B84AAB">
        <w:rPr>
          <w:vertAlign w:val="subscript"/>
        </w:rPr>
        <w:t>3</w:t>
      </w:r>
      <w:r w:rsidR="00D97EE9" w:rsidRPr="00B84AAB">
        <w:t>COO</w:t>
      </w:r>
      <w:r w:rsidR="00D97EE9" w:rsidRPr="00B84AAB">
        <w:rPr>
          <w:vertAlign w:val="superscript"/>
        </w:rPr>
        <w:t>-</w:t>
      </w:r>
      <w:r w:rsidR="00D97EE9" w:rsidRPr="00B84AAB">
        <w:t xml:space="preserve">   +  H</w:t>
      </w:r>
      <w:r w:rsidR="00D97EE9" w:rsidRPr="00B84AAB">
        <w:rPr>
          <w:vertAlign w:val="superscript"/>
        </w:rPr>
        <w:t xml:space="preserve">+ </w:t>
      </w:r>
      <w:r w:rsidR="00D97EE9" w:rsidRPr="00B84AAB">
        <w:t>.</w:t>
      </w:r>
    </w:p>
    <w:p w:rsidR="00A924B2" w:rsidRPr="00B84AAB" w:rsidRDefault="00D97EE9" w:rsidP="0090646A">
      <w:pPr>
        <w:spacing w:after="0"/>
        <w:ind w:left="0" w:firstLine="0"/>
        <w:jc w:val="left"/>
      </w:pPr>
      <w:r w:rsidRPr="00B84AAB">
        <w:rPr>
          <w:b/>
        </w:rPr>
        <w:t xml:space="preserve">Câu 5. </w:t>
      </w:r>
      <w:r w:rsidRPr="00B84AAB">
        <w:t>Trong một bình kín xảy ra cân bằng hoá học sau: H</w:t>
      </w:r>
      <w:r w:rsidRPr="00B84AAB">
        <w:rPr>
          <w:vertAlign w:val="subscript"/>
        </w:rPr>
        <w:t>2</w:t>
      </w:r>
      <w:r w:rsidRPr="00B84AAB">
        <w:t>(g) + I</w:t>
      </w:r>
      <w:r w:rsidRPr="00B84AAB">
        <w:rPr>
          <w:vertAlign w:val="subscript"/>
        </w:rPr>
        <w:t>2</w:t>
      </w:r>
      <w:r w:rsidRPr="00B84AAB">
        <w:t xml:space="preserve">(g)   </w:t>
      </w:r>
      <w:r w:rsidRPr="00B84AAB">
        <w:rPr>
          <w:noProof/>
        </w:rPr>
        <w:drawing>
          <wp:inline distT="0" distB="0" distL="0" distR="0" wp14:anchorId="55DA6BEA" wp14:editId="376ACB59">
            <wp:extent cx="115824" cy="97536"/>
            <wp:effectExtent l="0" t="0" r="0" b="0"/>
            <wp:docPr id="56460" name="Picture 56460"/>
            <wp:cNvGraphicFramePr/>
            <a:graphic xmlns:a="http://schemas.openxmlformats.org/drawingml/2006/main">
              <a:graphicData uri="http://schemas.openxmlformats.org/drawingml/2006/picture">
                <pic:pic xmlns:pic="http://schemas.openxmlformats.org/drawingml/2006/picture">
                  <pic:nvPicPr>
                    <pic:cNvPr id="56460" name="Picture 56460"/>
                    <pic:cNvPicPr/>
                  </pic:nvPicPr>
                  <pic:blipFill>
                    <a:blip r:embed="rId63"/>
                    <a:stretch>
                      <a:fillRect/>
                    </a:stretch>
                  </pic:blipFill>
                  <pic:spPr>
                    <a:xfrm>
                      <a:off x="0" y="0"/>
                      <a:ext cx="115824" cy="97536"/>
                    </a:xfrm>
                    <a:prstGeom prst="rect">
                      <a:avLst/>
                    </a:prstGeom>
                  </pic:spPr>
                </pic:pic>
              </a:graphicData>
            </a:graphic>
          </wp:inline>
        </w:drawing>
      </w:r>
      <w:r w:rsidRPr="00B84AAB">
        <w:t xml:space="preserve">    2HI(g)</w:t>
      </w:r>
    </w:p>
    <w:p w:rsidR="00A924B2" w:rsidRPr="00B84AAB" w:rsidRDefault="00D97EE9" w:rsidP="0090646A">
      <w:pPr>
        <w:spacing w:after="0"/>
        <w:ind w:left="0" w:firstLine="0"/>
        <w:jc w:val="left"/>
      </w:pPr>
      <w:r w:rsidRPr="00B84AAB">
        <w:t>Cho 1 mol H</w:t>
      </w:r>
      <w:r w:rsidRPr="00B84AAB">
        <w:rPr>
          <w:vertAlign w:val="subscript"/>
        </w:rPr>
        <w:t>2</w:t>
      </w:r>
      <w:r w:rsidRPr="00B84AAB">
        <w:t xml:space="preserve"> và 1 mol I</w:t>
      </w:r>
      <w:r w:rsidRPr="00B84AAB">
        <w:rPr>
          <w:vertAlign w:val="subscript"/>
        </w:rPr>
        <w:t>2</w:t>
      </w:r>
      <w:r w:rsidRPr="00B84AAB">
        <w:t xml:space="preserve"> vào bình kín, dung tích 2 lít. Lượng HI tạo thành theo thời gian được biểu diễn bằng đồ thị sau:</w:t>
      </w:r>
    </w:p>
    <w:p w:rsidR="00A924B2" w:rsidRPr="00B84AAB" w:rsidRDefault="00D97EE9" w:rsidP="0090646A">
      <w:pPr>
        <w:spacing w:after="0" w:line="259" w:lineRule="auto"/>
        <w:ind w:left="0" w:firstLine="0"/>
        <w:jc w:val="left"/>
      </w:pPr>
      <w:r w:rsidRPr="00B84AAB">
        <w:rPr>
          <w:noProof/>
        </w:rPr>
        <w:drawing>
          <wp:inline distT="0" distB="0" distL="0" distR="0" wp14:anchorId="1707EFEC" wp14:editId="268BFB5D">
            <wp:extent cx="1799844" cy="1591056"/>
            <wp:effectExtent l="0" t="0" r="0" b="0"/>
            <wp:docPr id="5985" name="Picture 5985"/>
            <wp:cNvGraphicFramePr/>
            <a:graphic xmlns:a="http://schemas.openxmlformats.org/drawingml/2006/main">
              <a:graphicData uri="http://schemas.openxmlformats.org/drawingml/2006/picture">
                <pic:pic xmlns:pic="http://schemas.openxmlformats.org/drawingml/2006/picture">
                  <pic:nvPicPr>
                    <pic:cNvPr id="5985" name="Picture 5985"/>
                    <pic:cNvPicPr/>
                  </pic:nvPicPr>
                  <pic:blipFill>
                    <a:blip r:embed="rId73"/>
                    <a:stretch>
                      <a:fillRect/>
                    </a:stretch>
                  </pic:blipFill>
                  <pic:spPr>
                    <a:xfrm>
                      <a:off x="0" y="0"/>
                      <a:ext cx="1799844" cy="1591056"/>
                    </a:xfrm>
                    <a:prstGeom prst="rect">
                      <a:avLst/>
                    </a:prstGeom>
                  </pic:spPr>
                </pic:pic>
              </a:graphicData>
            </a:graphic>
          </wp:inline>
        </w:drawing>
      </w:r>
    </w:p>
    <w:p w:rsidR="00A924B2" w:rsidRPr="00B84AAB" w:rsidRDefault="00B84AAB" w:rsidP="0090646A">
      <w:pPr>
        <w:spacing w:after="0"/>
        <w:ind w:left="0" w:firstLine="0"/>
        <w:jc w:val="left"/>
      </w:pPr>
      <w:r>
        <w:rPr>
          <w:b/>
          <w:bCs/>
          <w:szCs w:val="24"/>
          <w:u w:color="000000"/>
        </w:rPr>
        <w:t xml:space="preserve">a. </w:t>
      </w:r>
      <w:r w:rsidR="00D97EE9" w:rsidRPr="00B84AAB">
        <w:t>Nồng độ của HI ở thời điểm cân bằng là 1,7M.</w:t>
      </w:r>
    </w:p>
    <w:p w:rsidR="00A924B2" w:rsidRPr="00B84AAB" w:rsidRDefault="00B84AAB" w:rsidP="0090646A">
      <w:pPr>
        <w:spacing w:after="0"/>
        <w:ind w:left="0" w:firstLine="0"/>
        <w:jc w:val="left"/>
      </w:pPr>
      <w:r>
        <w:rPr>
          <w:b/>
          <w:bCs/>
          <w:szCs w:val="24"/>
          <w:u w:color="000000"/>
        </w:rPr>
        <w:t xml:space="preserve">b. </w:t>
      </w:r>
      <w:r w:rsidR="00D97EE9" w:rsidRPr="00B84AAB">
        <w:t>Nồng độ của I</w:t>
      </w:r>
      <w:r w:rsidR="00D97EE9" w:rsidRPr="00B84AAB">
        <w:rPr>
          <w:vertAlign w:val="subscript"/>
        </w:rPr>
        <w:t>2</w:t>
      </w:r>
      <w:r w:rsidR="00D97EE9" w:rsidRPr="00B84AAB">
        <w:t>, H</w:t>
      </w:r>
      <w:r w:rsidR="00D97EE9" w:rsidRPr="00B84AAB">
        <w:rPr>
          <w:vertAlign w:val="subscript"/>
        </w:rPr>
        <w:t>2</w:t>
      </w:r>
      <w:r w:rsidR="00D97EE9" w:rsidRPr="00B84AAB">
        <w:t xml:space="preserve"> ở thời điểm cân bằng đều là 0,5M.</w:t>
      </w:r>
    </w:p>
    <w:p w:rsidR="00A924B2" w:rsidRPr="00B84AAB" w:rsidRDefault="00B84AAB" w:rsidP="0090646A">
      <w:pPr>
        <w:spacing w:after="0"/>
        <w:ind w:left="0" w:firstLine="0"/>
        <w:jc w:val="left"/>
      </w:pPr>
      <w:r>
        <w:rPr>
          <w:b/>
          <w:bCs/>
          <w:szCs w:val="24"/>
          <w:u w:color="000000"/>
        </w:rPr>
        <w:t xml:space="preserve">c. </w:t>
      </w:r>
      <w:r w:rsidR="00D97EE9" w:rsidRPr="00B84AAB">
        <w:t>Giá trị hằng số cân bằng của phản ứng là K</w:t>
      </w:r>
      <w:r w:rsidR="00D97EE9" w:rsidRPr="00B84AAB">
        <w:rPr>
          <w:vertAlign w:val="subscript"/>
        </w:rPr>
        <w:t>C</w:t>
      </w:r>
      <w:r w:rsidR="00D97EE9" w:rsidRPr="00B84AAB">
        <w:t xml:space="preserve"> =128,44.</w:t>
      </w:r>
    </w:p>
    <w:p w:rsidR="00A924B2" w:rsidRPr="00B84AAB" w:rsidRDefault="00B84AAB" w:rsidP="0090646A">
      <w:pPr>
        <w:spacing w:after="0"/>
        <w:ind w:left="0" w:firstLine="0"/>
        <w:jc w:val="left"/>
      </w:pPr>
      <w:r>
        <w:rPr>
          <w:b/>
          <w:bCs/>
          <w:szCs w:val="24"/>
          <w:u w:color="000000"/>
        </w:rPr>
        <w:t xml:space="preserve">d. </w:t>
      </w:r>
      <w:r w:rsidR="00D97EE9" w:rsidRPr="00B84AAB">
        <w:t>Hiệu suất của phản ứng trên là 85%.</w:t>
      </w:r>
    </w:p>
    <w:p w:rsidR="00A924B2" w:rsidRPr="00B84AAB" w:rsidRDefault="00D97EE9" w:rsidP="0090646A">
      <w:pPr>
        <w:spacing w:after="0"/>
        <w:ind w:left="0" w:firstLine="0"/>
        <w:jc w:val="left"/>
      </w:pPr>
      <w:r w:rsidRPr="00B84AAB">
        <w:rPr>
          <w:b/>
        </w:rPr>
        <w:t xml:space="preserve">Câu 6. </w:t>
      </w:r>
      <w:r w:rsidRPr="00B84AAB">
        <w:t>Cho các phản ứng sau:</w:t>
      </w:r>
      <w:r w:rsidRPr="00B84AAB">
        <w:rPr>
          <w:b/>
        </w:rPr>
        <w:t xml:space="preserve"> </w:t>
      </w:r>
      <w:r w:rsidRPr="00B84AAB">
        <w:t>(1)</w:t>
      </w:r>
      <w:r w:rsidRPr="00B84AAB">
        <w:rPr>
          <w:b/>
        </w:rPr>
        <w:t xml:space="preserve"> </w:t>
      </w:r>
      <w:r w:rsidRPr="00B84AAB">
        <w:t>NH</w:t>
      </w:r>
      <w:r w:rsidRPr="00B84AAB">
        <w:rPr>
          <w:vertAlign w:val="subscript"/>
        </w:rPr>
        <w:t>3</w:t>
      </w:r>
      <w:r w:rsidRPr="00B84AAB">
        <w:t xml:space="preserve"> + H</w:t>
      </w:r>
      <w:r w:rsidRPr="00B84AAB">
        <w:rPr>
          <w:vertAlign w:val="subscript"/>
        </w:rPr>
        <w:t>2</w:t>
      </w:r>
      <w:r w:rsidRPr="00B84AAB">
        <w:t xml:space="preserve">O   </w:t>
      </w:r>
      <w:r w:rsidRPr="00B84AAB">
        <w:rPr>
          <w:noProof/>
        </w:rPr>
        <w:drawing>
          <wp:inline distT="0" distB="0" distL="0" distR="0" wp14:anchorId="6336F553" wp14:editId="4E6E697D">
            <wp:extent cx="115824" cy="100584"/>
            <wp:effectExtent l="0" t="0" r="0" b="0"/>
            <wp:docPr id="56461" name="Picture 56461"/>
            <wp:cNvGraphicFramePr/>
            <a:graphic xmlns:a="http://schemas.openxmlformats.org/drawingml/2006/main">
              <a:graphicData uri="http://schemas.openxmlformats.org/drawingml/2006/picture">
                <pic:pic xmlns:pic="http://schemas.openxmlformats.org/drawingml/2006/picture">
                  <pic:nvPicPr>
                    <pic:cNvPr id="56461" name="Picture 56461"/>
                    <pic:cNvPicPr/>
                  </pic:nvPicPr>
                  <pic:blipFill>
                    <a:blip r:embed="rId74"/>
                    <a:stretch>
                      <a:fillRect/>
                    </a:stretch>
                  </pic:blipFill>
                  <pic:spPr>
                    <a:xfrm>
                      <a:off x="0" y="0"/>
                      <a:ext cx="115824" cy="100584"/>
                    </a:xfrm>
                    <a:prstGeom prst="rect">
                      <a:avLst/>
                    </a:prstGeom>
                  </pic:spPr>
                </pic:pic>
              </a:graphicData>
            </a:graphic>
          </wp:inline>
        </w:drawing>
      </w:r>
      <w:r w:rsidRPr="00B84AAB">
        <w:t xml:space="preserve">   NH</w:t>
      </w:r>
      <w:r w:rsidRPr="00B84AAB">
        <w:rPr>
          <w:vertAlign w:val="subscript"/>
        </w:rPr>
        <w:t>4</w:t>
      </w:r>
      <w:r w:rsidRPr="00B84AAB">
        <w:rPr>
          <w:vertAlign w:val="superscript"/>
        </w:rPr>
        <w:t>+</w:t>
      </w:r>
      <w:r w:rsidRPr="00B84AAB">
        <w:t xml:space="preserve"> + OH</w:t>
      </w:r>
      <w:r w:rsidRPr="00B84AAB">
        <w:rPr>
          <w:vertAlign w:val="superscript"/>
        </w:rPr>
        <w:t>–</w:t>
      </w:r>
    </w:p>
    <w:p w:rsidR="00A924B2" w:rsidRPr="00B84AAB" w:rsidRDefault="00D97EE9" w:rsidP="0090646A">
      <w:pPr>
        <w:tabs>
          <w:tab w:val="center" w:pos="360"/>
          <w:tab w:val="center" w:pos="1080"/>
          <w:tab w:val="center" w:pos="4807"/>
        </w:tabs>
        <w:spacing w:after="0"/>
        <w:ind w:left="0" w:firstLine="0"/>
        <w:jc w:val="left"/>
      </w:pPr>
      <w:r w:rsidRPr="00B84AAB">
        <w:t>(2)</w:t>
      </w:r>
      <w:r w:rsidRPr="00B84AAB">
        <w:rPr>
          <w:b/>
        </w:rPr>
        <w:t xml:space="preserve"> </w:t>
      </w:r>
      <w:r w:rsidRPr="00B84AAB">
        <w:t>CH</w:t>
      </w:r>
      <w:r w:rsidRPr="00B84AAB">
        <w:rPr>
          <w:vertAlign w:val="subscript"/>
        </w:rPr>
        <w:t>3</w:t>
      </w:r>
      <w:r w:rsidRPr="00B84AAB">
        <w:t>COOH + H</w:t>
      </w:r>
      <w:r w:rsidRPr="00B84AAB">
        <w:rPr>
          <w:vertAlign w:val="subscript"/>
        </w:rPr>
        <w:t>2</w:t>
      </w:r>
      <w:r w:rsidRPr="00B84AAB">
        <w:t xml:space="preserve">O      </w:t>
      </w:r>
      <w:r w:rsidRPr="00B84AAB">
        <w:rPr>
          <w:noProof/>
        </w:rPr>
        <w:drawing>
          <wp:inline distT="0" distB="0" distL="0" distR="0" wp14:anchorId="7CD1AF4E" wp14:editId="133F4DCE">
            <wp:extent cx="115824" cy="100584"/>
            <wp:effectExtent l="0" t="0" r="0" b="0"/>
            <wp:docPr id="56462" name="Picture 56462"/>
            <wp:cNvGraphicFramePr/>
            <a:graphic xmlns:a="http://schemas.openxmlformats.org/drawingml/2006/main">
              <a:graphicData uri="http://schemas.openxmlformats.org/drawingml/2006/picture">
                <pic:pic xmlns:pic="http://schemas.openxmlformats.org/drawingml/2006/picture">
                  <pic:nvPicPr>
                    <pic:cNvPr id="56462" name="Picture 56462"/>
                    <pic:cNvPicPr/>
                  </pic:nvPicPr>
                  <pic:blipFill>
                    <a:blip r:embed="rId34"/>
                    <a:stretch>
                      <a:fillRect/>
                    </a:stretch>
                  </pic:blipFill>
                  <pic:spPr>
                    <a:xfrm>
                      <a:off x="0" y="0"/>
                      <a:ext cx="115824" cy="100584"/>
                    </a:xfrm>
                    <a:prstGeom prst="rect">
                      <a:avLst/>
                    </a:prstGeom>
                  </pic:spPr>
                </pic:pic>
              </a:graphicData>
            </a:graphic>
          </wp:inline>
        </w:drawing>
      </w:r>
      <w:r w:rsidRPr="00B84AAB">
        <w:t xml:space="preserve">      CH</w:t>
      </w:r>
      <w:r w:rsidRPr="00B84AAB">
        <w:rPr>
          <w:vertAlign w:val="subscript"/>
        </w:rPr>
        <w:t>3</w:t>
      </w:r>
      <w:r w:rsidRPr="00B84AAB">
        <w:t>COO</w:t>
      </w:r>
      <w:r w:rsidRPr="00B84AAB">
        <w:rPr>
          <w:vertAlign w:val="superscript"/>
        </w:rPr>
        <w:t>–</w:t>
      </w:r>
      <w:r w:rsidRPr="00B84AAB">
        <w:t xml:space="preserve"> + H</w:t>
      </w:r>
      <w:r w:rsidRPr="00B84AAB">
        <w:rPr>
          <w:vertAlign w:val="subscript"/>
        </w:rPr>
        <w:t>3</w:t>
      </w:r>
      <w:r w:rsidRPr="00B84AAB">
        <w:t>O</w:t>
      </w:r>
      <w:r w:rsidRPr="00B84AAB">
        <w:rPr>
          <w:vertAlign w:val="superscript"/>
        </w:rPr>
        <w:t>+</w:t>
      </w:r>
    </w:p>
    <w:p w:rsidR="00A924B2" w:rsidRPr="00B84AAB" w:rsidRDefault="00B84AAB" w:rsidP="0090646A">
      <w:pPr>
        <w:spacing w:after="0"/>
        <w:ind w:left="0" w:firstLine="0"/>
        <w:jc w:val="left"/>
      </w:pPr>
      <w:r>
        <w:rPr>
          <w:b/>
          <w:bCs/>
          <w:szCs w:val="24"/>
          <w:u w:color="000000"/>
        </w:rPr>
        <w:t xml:space="preserve">a. </w:t>
      </w:r>
      <w:r w:rsidR="00D97EE9" w:rsidRPr="00B84AAB">
        <w:t>Theo thuyết Bronsted – Lowry, NH</w:t>
      </w:r>
      <w:r w:rsidR="00D97EE9" w:rsidRPr="00B84AAB">
        <w:rPr>
          <w:vertAlign w:val="subscript"/>
        </w:rPr>
        <w:t>3</w:t>
      </w:r>
      <w:r w:rsidR="00D97EE9" w:rsidRPr="00B84AAB">
        <w:t xml:space="preserve"> là base còn CH</w:t>
      </w:r>
      <w:r w:rsidR="00D97EE9" w:rsidRPr="00B84AAB">
        <w:rPr>
          <w:vertAlign w:val="subscript"/>
        </w:rPr>
        <w:t>3</w:t>
      </w:r>
      <w:r w:rsidR="00D97EE9" w:rsidRPr="00B84AAB">
        <w:t>COOH là acid.</w:t>
      </w:r>
    </w:p>
    <w:p w:rsidR="00A924B2" w:rsidRPr="00B84AAB" w:rsidRDefault="00B84AAB" w:rsidP="0090646A">
      <w:pPr>
        <w:spacing w:after="0"/>
        <w:ind w:left="0" w:firstLine="0"/>
        <w:jc w:val="left"/>
      </w:pPr>
      <w:r>
        <w:rPr>
          <w:b/>
          <w:bCs/>
          <w:szCs w:val="24"/>
          <w:u w:color="000000"/>
        </w:rPr>
        <w:t xml:space="preserve">b. </w:t>
      </w:r>
      <w:r w:rsidR="00D97EE9" w:rsidRPr="00B84AAB">
        <w:t>Trong phản ứng thuận của (1), H</w:t>
      </w:r>
      <w:r w:rsidR="00D97EE9" w:rsidRPr="00B84AAB">
        <w:rPr>
          <w:vertAlign w:val="subscript"/>
        </w:rPr>
        <w:t>2</w:t>
      </w:r>
      <w:r w:rsidR="00D97EE9" w:rsidRPr="00B84AAB">
        <w:t>O đã nhường H</w:t>
      </w:r>
      <w:r w:rsidR="00D97EE9" w:rsidRPr="00B84AAB">
        <w:rPr>
          <w:vertAlign w:val="superscript"/>
        </w:rPr>
        <w:t>+</w:t>
      </w:r>
      <w:r w:rsidR="00D97EE9" w:rsidRPr="00B84AAB">
        <w:t xml:space="preserve"> cho NH</w:t>
      </w:r>
      <w:r w:rsidR="00D97EE9" w:rsidRPr="00B84AAB">
        <w:rPr>
          <w:vertAlign w:val="subscript"/>
        </w:rPr>
        <w:t>3</w:t>
      </w:r>
      <w:r w:rsidR="00D97EE9" w:rsidRPr="00B84AAB">
        <w:t xml:space="preserve"> nên đóng vai trò là acid.</w:t>
      </w:r>
    </w:p>
    <w:p w:rsidR="00A924B2" w:rsidRPr="00B84AAB" w:rsidRDefault="00B84AAB" w:rsidP="0090646A">
      <w:pPr>
        <w:spacing w:after="0"/>
        <w:ind w:left="0" w:firstLine="0"/>
        <w:jc w:val="left"/>
      </w:pPr>
      <w:r>
        <w:rPr>
          <w:b/>
          <w:bCs/>
          <w:szCs w:val="24"/>
          <w:u w:color="000000"/>
        </w:rPr>
        <w:t xml:space="preserve">c. </w:t>
      </w:r>
      <w:r w:rsidR="00D97EE9" w:rsidRPr="00B84AAB">
        <w:t>Trong phản ứng thuận của (2), H</w:t>
      </w:r>
      <w:r w:rsidR="00D97EE9" w:rsidRPr="00B84AAB">
        <w:rPr>
          <w:vertAlign w:val="subscript"/>
        </w:rPr>
        <w:t>2</w:t>
      </w:r>
      <w:r w:rsidR="00D97EE9" w:rsidRPr="00B84AAB">
        <w:t>O đã nhận H</w:t>
      </w:r>
      <w:r w:rsidR="00D97EE9" w:rsidRPr="00B84AAB">
        <w:rPr>
          <w:vertAlign w:val="superscript"/>
        </w:rPr>
        <w:t>+</w:t>
      </w:r>
      <w:r w:rsidR="00D97EE9" w:rsidRPr="00B84AAB">
        <w:t xml:space="preserve"> từ CH</w:t>
      </w:r>
      <w:r w:rsidR="00D97EE9" w:rsidRPr="00B84AAB">
        <w:rPr>
          <w:vertAlign w:val="subscript"/>
        </w:rPr>
        <w:t>3</w:t>
      </w:r>
      <w:r w:rsidR="00D97EE9" w:rsidRPr="00B84AAB">
        <w:t>COOH nên đóng vai trò là acid.</w:t>
      </w:r>
    </w:p>
    <w:p w:rsidR="008A1C47" w:rsidRDefault="00B84AAB" w:rsidP="0090646A">
      <w:pPr>
        <w:spacing w:after="0"/>
        <w:ind w:left="0" w:firstLine="0"/>
        <w:jc w:val="left"/>
      </w:pPr>
      <w:r>
        <w:rPr>
          <w:b/>
          <w:bCs/>
          <w:szCs w:val="24"/>
          <w:u w:color="000000"/>
        </w:rPr>
        <w:t xml:space="preserve">d. </w:t>
      </w:r>
      <w:r w:rsidR="00D97EE9" w:rsidRPr="00B84AAB">
        <w:t>Cặp CH</w:t>
      </w:r>
      <w:r w:rsidR="00D97EE9" w:rsidRPr="00B84AAB">
        <w:rPr>
          <w:vertAlign w:val="subscript"/>
        </w:rPr>
        <w:t>3</w:t>
      </w:r>
      <w:r w:rsidR="00D97EE9" w:rsidRPr="00B84AAB">
        <w:t>COOH/CH</w:t>
      </w:r>
      <w:r w:rsidR="00D97EE9" w:rsidRPr="00B84AAB">
        <w:rPr>
          <w:vertAlign w:val="subscript"/>
        </w:rPr>
        <w:t>3</w:t>
      </w:r>
      <w:r w:rsidR="00D97EE9" w:rsidRPr="00B84AAB">
        <w:t>COO</w:t>
      </w:r>
      <w:r w:rsidR="00D97EE9" w:rsidRPr="00B84AAB">
        <w:rPr>
          <w:vertAlign w:val="superscript"/>
        </w:rPr>
        <w:t>–</w:t>
      </w:r>
      <w:r w:rsidR="00D97EE9" w:rsidRPr="00B84AAB">
        <w:t xml:space="preserve"> trong phản ứng (2) gọi là cặp acid/base liên hợp. </w:t>
      </w:r>
    </w:p>
    <w:p w:rsidR="00A924B2" w:rsidRPr="00B84AAB" w:rsidRDefault="00D97EE9" w:rsidP="0090646A">
      <w:pPr>
        <w:spacing w:after="0"/>
        <w:ind w:left="0" w:firstLine="0"/>
        <w:jc w:val="left"/>
      </w:pPr>
      <w:r w:rsidRPr="00B84AAB">
        <w:rPr>
          <w:b/>
        </w:rPr>
        <w:t xml:space="preserve">Câu 7. </w:t>
      </w:r>
      <w:r w:rsidRPr="00B84AAB">
        <w:t>pH là đại lượng đặc trưng cho mức độ acid, base của một dung dịch.</w:t>
      </w:r>
    </w:p>
    <w:p w:rsidR="00A924B2" w:rsidRPr="00B84AAB" w:rsidRDefault="00B84AAB" w:rsidP="0090646A">
      <w:pPr>
        <w:spacing w:after="0"/>
        <w:ind w:left="0" w:firstLine="0"/>
        <w:jc w:val="left"/>
      </w:pPr>
      <w:r>
        <w:rPr>
          <w:b/>
          <w:bCs/>
          <w:szCs w:val="24"/>
          <w:u w:color="000000"/>
        </w:rPr>
        <w:t xml:space="preserve">a. </w:t>
      </w:r>
      <w:r w:rsidR="00D97EE9" w:rsidRPr="00B84AAB">
        <w:t>Giá trị pH càng nhỏ hơn 7, dung dịch có tính acid càng mạnh.</w:t>
      </w:r>
    </w:p>
    <w:p w:rsidR="00A924B2" w:rsidRPr="00B84AAB" w:rsidRDefault="00B84AAB" w:rsidP="0090646A">
      <w:pPr>
        <w:spacing w:after="0"/>
        <w:ind w:left="0" w:firstLine="0"/>
        <w:jc w:val="left"/>
      </w:pPr>
      <w:r>
        <w:rPr>
          <w:b/>
          <w:bCs/>
          <w:szCs w:val="24"/>
          <w:u w:color="000000"/>
        </w:rPr>
        <w:t xml:space="preserve">b. </w:t>
      </w:r>
      <w:r w:rsidR="00D97EE9" w:rsidRPr="00B84AAB">
        <w:t>Giá trị pH càng lớn hơn 7, dung dịch có tính base càng yếu.</w:t>
      </w:r>
    </w:p>
    <w:p w:rsidR="00A924B2" w:rsidRPr="00B84AAB" w:rsidRDefault="00B84AAB" w:rsidP="0090646A">
      <w:pPr>
        <w:spacing w:after="0"/>
        <w:ind w:left="0" w:firstLine="0"/>
        <w:jc w:val="left"/>
      </w:pPr>
      <w:r>
        <w:rPr>
          <w:b/>
          <w:bCs/>
          <w:szCs w:val="24"/>
          <w:u w:color="000000"/>
        </w:rPr>
        <w:t xml:space="preserve">c. </w:t>
      </w:r>
      <w:r w:rsidR="00D97EE9" w:rsidRPr="00B84AAB">
        <w:t>Trong các dung dịch có cùng nồng độ, dung dịch nào có tính acid mạnh hơn sẽ có nồng độ ion H</w:t>
      </w:r>
      <w:r w:rsidR="00D97EE9" w:rsidRPr="00B84AAB">
        <w:rPr>
          <w:vertAlign w:val="superscript"/>
        </w:rPr>
        <w:t>+</w:t>
      </w:r>
      <w:r w:rsidR="00D97EE9" w:rsidRPr="00B84AAB">
        <w:t xml:space="preserve"> lớn</w:t>
      </w:r>
    </w:p>
    <w:p w:rsidR="00A924B2" w:rsidRPr="00B84AAB" w:rsidRDefault="00D97EE9" w:rsidP="0090646A">
      <w:pPr>
        <w:spacing w:after="0"/>
        <w:ind w:left="0" w:firstLine="0"/>
        <w:jc w:val="left"/>
      </w:pPr>
      <w:r w:rsidRPr="00B84AAB">
        <w:t>hơn và pH lớn hơn.</w:t>
      </w:r>
    </w:p>
    <w:p w:rsidR="00A924B2" w:rsidRPr="00B84AAB" w:rsidRDefault="00B84AAB" w:rsidP="0090646A">
      <w:pPr>
        <w:spacing w:after="0"/>
        <w:ind w:left="0" w:firstLine="0"/>
        <w:jc w:val="left"/>
      </w:pPr>
      <w:r>
        <w:rPr>
          <w:b/>
          <w:bCs/>
          <w:szCs w:val="24"/>
          <w:u w:color="000000"/>
        </w:rPr>
        <w:t xml:space="preserve">d. </w:t>
      </w:r>
      <w:r w:rsidR="00D97EE9" w:rsidRPr="00B84AAB">
        <w:t>Trong các dung dịch có cùng nồng độ, dung dịch nào có nồng độ ion OH</w:t>
      </w:r>
      <w:r w:rsidR="00D97EE9" w:rsidRPr="00B84AAB">
        <w:rPr>
          <w:vertAlign w:val="superscript"/>
        </w:rPr>
        <w:t>–</w:t>
      </w:r>
      <w:r w:rsidR="00D97EE9" w:rsidRPr="00B84AAB">
        <w:t xml:space="preserve"> lớn hơn và pH nhỏ hơn sẽ</w:t>
      </w:r>
    </w:p>
    <w:p w:rsidR="00A924B2" w:rsidRPr="00B84AAB" w:rsidRDefault="00D97EE9" w:rsidP="0090646A">
      <w:pPr>
        <w:spacing w:after="0"/>
        <w:ind w:left="0" w:firstLine="0"/>
        <w:jc w:val="left"/>
      </w:pPr>
      <w:r w:rsidRPr="00B84AAB">
        <w:t>có tính base lớn hơn.</w:t>
      </w:r>
    </w:p>
    <w:p w:rsidR="00A924B2" w:rsidRPr="00B84AAB" w:rsidRDefault="00D97EE9" w:rsidP="0090646A">
      <w:pPr>
        <w:spacing w:after="0"/>
        <w:ind w:left="0" w:firstLine="0"/>
        <w:jc w:val="left"/>
      </w:pPr>
      <w:r w:rsidRPr="00B84AAB">
        <w:rPr>
          <w:b/>
        </w:rPr>
        <w:t xml:space="preserve">Câu 8. </w:t>
      </w:r>
      <w:r w:rsidRPr="00B84AAB">
        <w:t>Một học sinh làm thí nghiệm xác định độ pH của mẫu đất nhiễm phèn như sau: Lấy một lượng đất cho vào nước rồi lọc lấy phần dung dịch. Dùng máy đo pH đo được giá trị pH là 4,5.</w:t>
      </w:r>
    </w:p>
    <w:p w:rsidR="00A924B2" w:rsidRPr="00B84AAB" w:rsidRDefault="00B84AAB" w:rsidP="0090646A">
      <w:pPr>
        <w:spacing w:after="0"/>
        <w:ind w:left="0" w:firstLine="0"/>
        <w:jc w:val="left"/>
      </w:pPr>
      <w:r>
        <w:rPr>
          <w:b/>
          <w:bCs/>
          <w:szCs w:val="24"/>
          <w:u w:color="000000"/>
        </w:rPr>
        <w:t xml:space="preserve">a. </w:t>
      </w:r>
      <w:r w:rsidR="00D97EE9" w:rsidRPr="00B84AAB">
        <w:t>Môi trường của mẫu đất nhiễm phèn là môi trường acid.</w:t>
      </w:r>
    </w:p>
    <w:p w:rsidR="00A924B2" w:rsidRPr="00B84AAB" w:rsidRDefault="00B84AAB" w:rsidP="0090646A">
      <w:pPr>
        <w:spacing w:after="0"/>
        <w:ind w:left="0" w:firstLine="0"/>
        <w:jc w:val="left"/>
      </w:pPr>
      <w:r>
        <w:rPr>
          <w:b/>
          <w:bCs/>
          <w:szCs w:val="24"/>
          <w:u w:color="000000"/>
        </w:rPr>
        <w:t xml:space="preserve">b. </w:t>
      </w:r>
      <w:r w:rsidR="00D97EE9" w:rsidRPr="00B84AAB">
        <w:t>Nồng độ ion H</w:t>
      </w:r>
      <w:r w:rsidR="00D97EE9" w:rsidRPr="00B84AAB">
        <w:rPr>
          <w:vertAlign w:val="superscript"/>
        </w:rPr>
        <w:t>+</w:t>
      </w:r>
      <w:r w:rsidR="00D97EE9" w:rsidRPr="00B84AAB">
        <w:t xml:space="preserve"> có trong dung dịch là 0,45 mol/L.</w:t>
      </w:r>
    </w:p>
    <w:p w:rsidR="00A924B2" w:rsidRPr="00B84AAB" w:rsidRDefault="00B84AAB" w:rsidP="0090646A">
      <w:pPr>
        <w:spacing w:after="0"/>
        <w:ind w:left="0" w:firstLine="0"/>
        <w:jc w:val="left"/>
      </w:pPr>
      <w:r>
        <w:rPr>
          <w:b/>
          <w:bCs/>
          <w:szCs w:val="24"/>
          <w:u w:color="000000"/>
        </w:rPr>
        <w:t xml:space="preserve">c. </w:t>
      </w:r>
      <w:r w:rsidR="00D97EE9" w:rsidRPr="00B84AAB">
        <w:t>Loại đất trên được gọi là đất chua.</w:t>
      </w:r>
    </w:p>
    <w:p w:rsidR="00A924B2" w:rsidRPr="00B84AAB" w:rsidRDefault="00B84AAB" w:rsidP="0090646A">
      <w:pPr>
        <w:spacing w:after="0"/>
        <w:ind w:left="0" w:firstLine="0"/>
        <w:jc w:val="left"/>
      </w:pPr>
      <w:r>
        <w:rPr>
          <w:b/>
          <w:bCs/>
          <w:szCs w:val="24"/>
          <w:u w:color="000000"/>
        </w:rPr>
        <w:t xml:space="preserve">d. </w:t>
      </w:r>
      <w:r w:rsidR="00D97EE9" w:rsidRPr="00B84AAB">
        <w:t>Để cải tạo loại đất này người nông dân có thể bón vào đất vôi bột (CaO).</w:t>
      </w:r>
    </w:p>
    <w:p w:rsidR="00A924B2" w:rsidRPr="00B84AAB" w:rsidRDefault="00D97EE9" w:rsidP="0090646A">
      <w:pPr>
        <w:spacing w:after="0"/>
        <w:ind w:left="0" w:firstLine="0"/>
        <w:jc w:val="left"/>
      </w:pPr>
      <w:r w:rsidRPr="00B84AAB">
        <w:rPr>
          <w:b/>
        </w:rPr>
        <w:t xml:space="preserve">Câu 9. </w:t>
      </w:r>
      <w:r w:rsidRPr="00B84AAB">
        <w:t>Nabica là một loại thuốc (có thành phần chính là NaHCO</w:t>
      </w:r>
      <w:r w:rsidRPr="00B84AAB">
        <w:rPr>
          <w:vertAlign w:val="subscript"/>
        </w:rPr>
        <w:t>3</w:t>
      </w:r>
      <w:r w:rsidRPr="00B84AAB">
        <w:t>) dùng điều trị bệnh thừa acid (HCl) trong dạ dày.</w:t>
      </w:r>
    </w:p>
    <w:p w:rsidR="00A924B2" w:rsidRPr="00B84AAB" w:rsidRDefault="00B84AAB" w:rsidP="0090646A">
      <w:pPr>
        <w:spacing w:after="0"/>
        <w:ind w:left="0" w:firstLine="0"/>
        <w:jc w:val="left"/>
      </w:pPr>
      <w:r>
        <w:rPr>
          <w:b/>
          <w:bCs/>
          <w:szCs w:val="24"/>
          <w:u w:color="000000"/>
        </w:rPr>
        <w:t xml:space="preserve">a. </w:t>
      </w:r>
      <w:r w:rsidR="00D97EE9" w:rsidRPr="00B84AAB">
        <w:t>Dung dịch muối NaHCO</w:t>
      </w:r>
      <w:r w:rsidR="00D97EE9" w:rsidRPr="00B84AAB">
        <w:rPr>
          <w:vertAlign w:val="subscript"/>
        </w:rPr>
        <w:t>3</w:t>
      </w:r>
      <w:r w:rsidR="00D97EE9" w:rsidRPr="00B84AAB">
        <w:t xml:space="preserve"> có môi trường trung tính.</w:t>
      </w:r>
    </w:p>
    <w:p w:rsidR="00A924B2" w:rsidRPr="00B84AAB" w:rsidRDefault="00B84AAB" w:rsidP="0090646A">
      <w:pPr>
        <w:spacing w:after="0"/>
        <w:ind w:left="0" w:firstLine="0"/>
        <w:jc w:val="left"/>
      </w:pPr>
      <w:r>
        <w:rPr>
          <w:b/>
          <w:bCs/>
          <w:szCs w:val="24"/>
          <w:u w:color="000000"/>
        </w:rPr>
        <w:t xml:space="preserve">b. </w:t>
      </w:r>
      <w:r w:rsidR="00D97EE9" w:rsidRPr="00B84AAB">
        <w:t>Dịch vị dạ dày của con người có chứa acid HCl với pH dao động khoảng 5,5 – 7,0.</w:t>
      </w:r>
    </w:p>
    <w:p w:rsidR="00A924B2" w:rsidRPr="00B84AAB" w:rsidRDefault="00B84AAB" w:rsidP="0090646A">
      <w:pPr>
        <w:spacing w:after="0"/>
        <w:ind w:left="0" w:firstLine="0"/>
        <w:jc w:val="left"/>
      </w:pPr>
      <w:r>
        <w:rPr>
          <w:b/>
          <w:bCs/>
          <w:szCs w:val="24"/>
          <w:u w:color="000000"/>
        </w:rPr>
        <w:t xml:space="preserve">c. </w:t>
      </w:r>
      <w:r w:rsidR="00D97EE9" w:rsidRPr="00B84AAB">
        <w:t>Nabica chứa NaHCO</w:t>
      </w:r>
      <w:r w:rsidR="00D97EE9" w:rsidRPr="00B84AAB">
        <w:rPr>
          <w:vertAlign w:val="subscript"/>
        </w:rPr>
        <w:t>3</w:t>
      </w:r>
      <w:r w:rsidR="00D97EE9" w:rsidRPr="00B84AAB">
        <w:t xml:space="preserve"> sẽ phản ứng với HCl giúp làm giảm nồng độ HCl trong dạ dày, từ đó làm giảm</w:t>
      </w:r>
    </w:p>
    <w:p w:rsidR="00A924B2" w:rsidRPr="00B84AAB" w:rsidRDefault="00D97EE9" w:rsidP="0090646A">
      <w:pPr>
        <w:spacing w:after="0"/>
        <w:ind w:left="0" w:firstLine="0"/>
        <w:jc w:val="left"/>
      </w:pPr>
      <w:r w:rsidRPr="00B84AAB">
        <w:t>cơn đau dạ dày.</w:t>
      </w:r>
    </w:p>
    <w:p w:rsidR="00342F07" w:rsidRDefault="00B84AAB" w:rsidP="0090646A">
      <w:pPr>
        <w:spacing w:after="0"/>
        <w:ind w:left="0" w:firstLine="0"/>
        <w:jc w:val="left"/>
      </w:pPr>
      <w:r>
        <w:rPr>
          <w:b/>
          <w:bCs/>
          <w:szCs w:val="24"/>
          <w:u w:color="000000"/>
        </w:rPr>
        <w:t xml:space="preserve">d. </w:t>
      </w:r>
      <w:r w:rsidR="00D97EE9" w:rsidRPr="00B84AAB">
        <w:t>Phương trình ion rút gọn của phản ứng trung hòa giữa NaHCO</w:t>
      </w:r>
      <w:r w:rsidR="00D97EE9" w:rsidRPr="00B84AAB">
        <w:rPr>
          <w:vertAlign w:val="subscript"/>
        </w:rPr>
        <w:t>3</w:t>
      </w:r>
      <w:r w:rsidR="00D97EE9" w:rsidRPr="00B84AAB">
        <w:t xml:space="preserve"> và HCl là H</w:t>
      </w:r>
      <w:r w:rsidR="00D97EE9" w:rsidRPr="00B84AAB">
        <w:rPr>
          <w:vertAlign w:val="superscript"/>
        </w:rPr>
        <w:t>+</w:t>
      </w:r>
      <w:r w:rsidR="00D97EE9" w:rsidRPr="00B84AAB">
        <w:t xml:space="preserve"> + OH</w:t>
      </w:r>
      <w:r w:rsidR="00D97EE9" w:rsidRPr="00B84AAB">
        <w:rPr>
          <w:vertAlign w:val="superscript"/>
        </w:rPr>
        <w:t>–</w:t>
      </w:r>
      <w:r w:rsidR="00D97EE9" w:rsidRPr="00B84AAB">
        <w:t xml:space="preserve"> </w:t>
      </w:r>
      <w:r w:rsidR="00342F07" w:rsidRPr="00342F07">
        <w:t>→</w:t>
      </w:r>
      <w:r w:rsidR="00D97EE9" w:rsidRPr="00B84AAB">
        <w:t xml:space="preserve"> H</w:t>
      </w:r>
      <w:r w:rsidR="00D97EE9" w:rsidRPr="00B84AAB">
        <w:rPr>
          <w:vertAlign w:val="subscript"/>
        </w:rPr>
        <w:t>2</w:t>
      </w:r>
      <w:r w:rsidR="00D97EE9" w:rsidRPr="00B84AAB">
        <w:t xml:space="preserve">O. </w:t>
      </w:r>
    </w:p>
    <w:p w:rsidR="00A924B2" w:rsidRPr="00B84AAB" w:rsidRDefault="00D97EE9" w:rsidP="0090646A">
      <w:pPr>
        <w:spacing w:after="0"/>
        <w:ind w:left="0" w:firstLine="0"/>
        <w:jc w:val="left"/>
      </w:pPr>
      <w:r w:rsidRPr="00B84AAB">
        <w:rPr>
          <w:b/>
        </w:rPr>
        <w:t xml:space="preserve">Câu 10. </w:t>
      </w:r>
      <w:r w:rsidRPr="00B84AAB">
        <w:t>Tiến hành chuẩn độ dung dịch NaOH xM theo các bước sau:</w:t>
      </w:r>
    </w:p>
    <w:p w:rsidR="00A924B2" w:rsidRPr="00B84AAB" w:rsidRDefault="00B84AAB" w:rsidP="0090646A">
      <w:pPr>
        <w:spacing w:after="0"/>
        <w:ind w:left="0" w:firstLine="0"/>
        <w:jc w:val="left"/>
      </w:pPr>
      <w:r w:rsidRPr="00B84AAB">
        <w:rPr>
          <w:szCs w:val="24"/>
          <w:u w:color="000000"/>
        </w:rPr>
        <w:t xml:space="preserve">- </w:t>
      </w:r>
      <w:r w:rsidR="00D97EE9" w:rsidRPr="00B84AAB">
        <w:t>Dùng pipette lấy 10 mL dung dịch HCl 0,1M cho vào bình tam giác (loại 100 mL), nhỏ thêm 1 đến 2 giọt phenolphthalein vào, lắc đều.</w:t>
      </w:r>
    </w:p>
    <w:p w:rsidR="00A924B2" w:rsidRPr="00B84AAB" w:rsidRDefault="00B84AAB" w:rsidP="0090646A">
      <w:pPr>
        <w:spacing w:after="0"/>
        <w:ind w:left="0" w:firstLine="0"/>
        <w:jc w:val="left"/>
      </w:pPr>
      <w:r w:rsidRPr="00B84AAB">
        <w:rPr>
          <w:szCs w:val="24"/>
          <w:u w:color="000000"/>
        </w:rPr>
        <w:t xml:space="preserve">- </w:t>
      </w:r>
      <w:r w:rsidR="00D97EE9" w:rsidRPr="00B84AAB">
        <w:t>Lấy dung dịch NaOH xM vào burette (loại 25 mL) và điều chỉnh dung dịch trong burette ở mức 0.</w:t>
      </w:r>
    </w:p>
    <w:p w:rsidR="00A924B2" w:rsidRPr="00B84AAB" w:rsidRDefault="00B84AAB" w:rsidP="0090646A">
      <w:pPr>
        <w:spacing w:after="0"/>
        <w:ind w:left="0" w:firstLine="0"/>
        <w:jc w:val="left"/>
      </w:pPr>
      <w:r w:rsidRPr="00B84AAB">
        <w:rPr>
          <w:szCs w:val="24"/>
          <w:u w:color="000000"/>
        </w:rPr>
        <w:lastRenderedPageBreak/>
        <w:t xml:space="preserve">- </w:t>
      </w:r>
      <w:r w:rsidR="00D97EE9" w:rsidRPr="00B84AAB">
        <w:t>Mở khoá burette, nhỏ từ từ dung dịch NaOH vào bình tam giác (lắc đều bình trong quá trình chuẩn độ), đến khi dung dịch xuất hiện màu hồng nhạt (thời điểm t) thì dừng lại, thể tích dung dịch NaOH xM trong burette đã dùng là 12,8 mL.</w:t>
      </w:r>
    </w:p>
    <w:p w:rsidR="00A924B2" w:rsidRPr="00B84AAB" w:rsidRDefault="00B84AAB" w:rsidP="0090646A">
      <w:pPr>
        <w:spacing w:after="0"/>
        <w:ind w:left="0" w:firstLine="0"/>
        <w:jc w:val="left"/>
      </w:pPr>
      <w:r>
        <w:rPr>
          <w:b/>
          <w:bCs/>
          <w:szCs w:val="24"/>
          <w:u w:color="000000"/>
        </w:rPr>
        <w:t xml:space="preserve">a. </w:t>
      </w:r>
      <w:r w:rsidR="00D97EE9" w:rsidRPr="00B84AAB">
        <w:t>Tại thời điểm t, dung dịch còn lượng nhỏ HCl.</w:t>
      </w:r>
    </w:p>
    <w:p w:rsidR="00A924B2" w:rsidRPr="00B84AAB" w:rsidRDefault="00B84AAB" w:rsidP="0090646A">
      <w:pPr>
        <w:spacing w:after="0"/>
        <w:ind w:left="0" w:firstLine="0"/>
        <w:jc w:val="left"/>
      </w:pPr>
      <w:r>
        <w:rPr>
          <w:b/>
          <w:bCs/>
          <w:szCs w:val="24"/>
          <w:u w:color="000000"/>
        </w:rPr>
        <w:t xml:space="preserve">b. </w:t>
      </w:r>
      <w:r w:rsidR="00D97EE9" w:rsidRPr="00B84AAB">
        <w:t>Tại thời điểm t, xuất hiện màu hồng do dung dịch có môi trường kiềm.</w:t>
      </w:r>
    </w:p>
    <w:p w:rsidR="00A924B2" w:rsidRPr="00B84AAB" w:rsidRDefault="00B84AAB" w:rsidP="0090646A">
      <w:pPr>
        <w:spacing w:after="0"/>
        <w:ind w:left="0" w:firstLine="0"/>
        <w:jc w:val="left"/>
      </w:pPr>
      <w:r>
        <w:rPr>
          <w:b/>
          <w:bCs/>
          <w:szCs w:val="24"/>
          <w:u w:color="000000"/>
        </w:rPr>
        <w:t xml:space="preserve">c. </w:t>
      </w:r>
      <w:r w:rsidR="00D97EE9" w:rsidRPr="00B84AAB">
        <w:t>Lắc đều bình tam giác để cho các chất trong dung dịch phản ứng hoàn toàn.</w:t>
      </w:r>
    </w:p>
    <w:p w:rsidR="00A924B2" w:rsidRPr="00B84AAB" w:rsidRDefault="00B84AAB" w:rsidP="0090646A">
      <w:pPr>
        <w:spacing w:after="0"/>
        <w:ind w:left="0" w:firstLine="0"/>
        <w:jc w:val="left"/>
      </w:pPr>
      <w:r>
        <w:rPr>
          <w:b/>
          <w:bCs/>
          <w:szCs w:val="24"/>
          <w:u w:color="000000"/>
        </w:rPr>
        <w:t xml:space="preserve">d. </w:t>
      </w:r>
      <w:r w:rsidR="00D97EE9" w:rsidRPr="00B84AAB">
        <w:t>Theo kết quả quá trình chuẩn độ, giá trị thực nghiệm của x là 0,32M.</w:t>
      </w:r>
    </w:p>
    <w:p w:rsidR="00A924B2" w:rsidRPr="00B84AAB" w:rsidRDefault="00D97EE9" w:rsidP="0090646A">
      <w:pPr>
        <w:spacing w:after="0" w:line="252" w:lineRule="auto"/>
        <w:ind w:left="0" w:firstLine="0"/>
        <w:jc w:val="left"/>
      </w:pPr>
      <w:r w:rsidRPr="00B84AAB">
        <w:rPr>
          <w:b/>
        </w:rPr>
        <w:t>PHẦN III:</w:t>
      </w:r>
      <w:r w:rsidRPr="00B84AAB">
        <w:t xml:space="preserve"> </w:t>
      </w:r>
      <w:r w:rsidRPr="00B84AAB">
        <w:rPr>
          <w:b/>
        </w:rPr>
        <w:t>Câu trắc nghiệm yêu cầu trả lời ngắn.</w:t>
      </w:r>
      <w:r w:rsidRPr="00B84AAB">
        <w:t xml:space="preserve"> Thí sinh trả lời các câu hỏi dưới đây.</w:t>
      </w:r>
    </w:p>
    <w:p w:rsidR="00A924B2" w:rsidRPr="00B84AAB" w:rsidRDefault="00D97EE9" w:rsidP="0090646A">
      <w:pPr>
        <w:spacing w:after="0"/>
        <w:ind w:left="0" w:firstLine="0"/>
        <w:jc w:val="left"/>
      </w:pPr>
      <w:r w:rsidRPr="00B84AAB">
        <w:rPr>
          <w:b/>
        </w:rPr>
        <w:t xml:space="preserve">Câu 1. </w:t>
      </w:r>
      <w:r w:rsidRPr="00B84AAB">
        <w:t>Cho các yếu tố sau: (1) nồng độ, (2) nhiệt độ, (3) áp suất, (4) chất xúc tác, (5) diện tích bề mặt tiếp xúc. Có bao nhiêu yếu tố trong dãy trên làm ảnh hưởng đến cân bằng hoá học chuyển dịch?</w:t>
      </w:r>
    </w:p>
    <w:p w:rsidR="00A924B2" w:rsidRPr="00B84AAB" w:rsidRDefault="00D97EE9" w:rsidP="0090646A">
      <w:pPr>
        <w:tabs>
          <w:tab w:val="center" w:pos="7880"/>
        </w:tabs>
        <w:spacing w:after="0"/>
        <w:ind w:left="0" w:firstLine="0"/>
        <w:jc w:val="left"/>
      </w:pPr>
      <w:r w:rsidRPr="00B84AAB">
        <w:rPr>
          <w:b/>
        </w:rPr>
        <w:t xml:space="preserve">Câu 2. </w:t>
      </w:r>
      <w:r w:rsidRPr="00B84AAB">
        <w:t>Cho cân bằng hóa học sau: 2SO</w:t>
      </w:r>
      <w:r w:rsidRPr="00B84AAB">
        <w:rPr>
          <w:vertAlign w:val="subscript"/>
        </w:rPr>
        <w:t>2(g)</w:t>
      </w:r>
      <w:r w:rsidRPr="00B84AAB">
        <w:t xml:space="preserve"> + O</w:t>
      </w:r>
      <w:r w:rsidRPr="00B84AAB">
        <w:rPr>
          <w:vertAlign w:val="subscript"/>
        </w:rPr>
        <w:t>2(g)</w:t>
      </w:r>
      <w:r w:rsidRPr="00B84AAB">
        <w:t xml:space="preserve">  </w:t>
      </w:r>
      <w:r w:rsidRPr="00B84AAB">
        <w:rPr>
          <w:noProof/>
        </w:rPr>
        <w:drawing>
          <wp:inline distT="0" distB="0" distL="0" distR="0" wp14:anchorId="7E98A515" wp14:editId="4102213F">
            <wp:extent cx="115824" cy="97536"/>
            <wp:effectExtent l="0" t="0" r="0" b="0"/>
            <wp:docPr id="56463" name="Picture 56463"/>
            <wp:cNvGraphicFramePr/>
            <a:graphic xmlns:a="http://schemas.openxmlformats.org/drawingml/2006/main">
              <a:graphicData uri="http://schemas.openxmlformats.org/drawingml/2006/picture">
                <pic:pic xmlns:pic="http://schemas.openxmlformats.org/drawingml/2006/picture">
                  <pic:nvPicPr>
                    <pic:cNvPr id="56463" name="Picture 56463"/>
                    <pic:cNvPicPr/>
                  </pic:nvPicPr>
                  <pic:blipFill>
                    <a:blip r:embed="rId35"/>
                    <a:stretch>
                      <a:fillRect/>
                    </a:stretch>
                  </pic:blipFill>
                  <pic:spPr>
                    <a:xfrm>
                      <a:off x="0" y="0"/>
                      <a:ext cx="115824" cy="97536"/>
                    </a:xfrm>
                    <a:prstGeom prst="rect">
                      <a:avLst/>
                    </a:prstGeom>
                  </pic:spPr>
                </pic:pic>
              </a:graphicData>
            </a:graphic>
          </wp:inline>
        </w:drawing>
      </w:r>
      <w:r w:rsidRPr="00B84AAB">
        <w:t xml:space="preserve">    2SO</w:t>
      </w:r>
      <w:r w:rsidRPr="00B84AAB">
        <w:rPr>
          <w:vertAlign w:val="subscript"/>
        </w:rPr>
        <w:t>3(g)</w:t>
      </w:r>
      <w:r w:rsidRPr="00B84AAB">
        <w:t xml:space="preserve">    </w:t>
      </w:r>
      <w:r w:rsidR="00EF03A7" w:rsidRPr="00762580">
        <w:rPr>
          <w:position w:val="-12"/>
        </w:rPr>
        <w:object w:dxaOrig="1900" w:dyaOrig="380">
          <v:shape id="_x0000_i1053" type="#_x0000_t75" style="width:95.25pt;height:18.75pt" o:ole="">
            <v:imagedata r:id="rId75" o:title=""/>
          </v:shape>
          <o:OLEObject Type="Embed" ProgID="Equation.DSMT4" ShapeID="_x0000_i1053" DrawAspect="Content" ObjectID="_1790928518" r:id="rId76"/>
        </w:object>
      </w:r>
      <w:r w:rsidRPr="00B84AAB">
        <w:t>.</w:t>
      </w:r>
    </w:p>
    <w:p w:rsidR="00A924B2" w:rsidRPr="00B84AAB" w:rsidRDefault="00D97EE9" w:rsidP="0090646A">
      <w:pPr>
        <w:spacing w:after="0"/>
        <w:ind w:left="0" w:firstLine="0"/>
        <w:jc w:val="left"/>
      </w:pPr>
      <w:r w:rsidRPr="00B84AAB">
        <w:t>Cho các biện pháp: (1) tăng nhiệt độ, (2) tăng áp suất chung của hệ phản ứng, (3) hạ nhiệt độ, (4) dùng thêm chất xúc tác V</w:t>
      </w:r>
      <w:r w:rsidRPr="00B84AAB">
        <w:rPr>
          <w:vertAlign w:val="subscript"/>
        </w:rPr>
        <w:t>2</w:t>
      </w:r>
      <w:r w:rsidRPr="00B84AAB">
        <w:t>O</w:t>
      </w:r>
      <w:r w:rsidRPr="00B84AAB">
        <w:rPr>
          <w:vertAlign w:val="subscript"/>
        </w:rPr>
        <w:t>5</w:t>
      </w:r>
      <w:r w:rsidRPr="00B84AAB">
        <w:t>, (5) giảm nồng độ SO</w:t>
      </w:r>
      <w:r w:rsidRPr="00B84AAB">
        <w:rPr>
          <w:vertAlign w:val="subscript"/>
        </w:rPr>
        <w:t>3</w:t>
      </w:r>
      <w:r w:rsidRPr="00B84AAB">
        <w:t>, (6) giảm áp suất chung của hệ phản ứng. Có bao nhiêu biện pháp làm cân bằng trên chuyển dịch theo chiều thuận?</w:t>
      </w:r>
    </w:p>
    <w:p w:rsidR="00A924B2" w:rsidRPr="00B84AAB" w:rsidRDefault="00D97EE9" w:rsidP="0090646A">
      <w:pPr>
        <w:spacing w:after="0"/>
        <w:ind w:left="0" w:firstLine="0"/>
        <w:jc w:val="left"/>
      </w:pPr>
      <w:r w:rsidRPr="00B84AAB">
        <w:rPr>
          <w:b/>
        </w:rPr>
        <w:t xml:space="preserve">Câu 3. </w:t>
      </w:r>
      <w:r w:rsidRPr="00B84AAB">
        <w:t>Cho phản ứng sau ở 430</w:t>
      </w:r>
      <w:r w:rsidRPr="00B84AAB">
        <w:rPr>
          <w:vertAlign w:val="superscript"/>
        </w:rPr>
        <w:t>o</w:t>
      </w:r>
      <w:r w:rsidRPr="00B84AAB">
        <w:t>C: H</w:t>
      </w:r>
      <w:r w:rsidRPr="00B84AAB">
        <w:rPr>
          <w:vertAlign w:val="subscript"/>
        </w:rPr>
        <w:t>2</w:t>
      </w:r>
      <w:r w:rsidRPr="00B84AAB">
        <w:t>(g) + I</w:t>
      </w:r>
      <w:r w:rsidRPr="00B84AAB">
        <w:rPr>
          <w:vertAlign w:val="subscript"/>
        </w:rPr>
        <w:t>2</w:t>
      </w:r>
      <w:r w:rsidRPr="00B84AAB">
        <w:t xml:space="preserve">(g) </w:t>
      </w:r>
      <w:r w:rsidRPr="00B84AAB">
        <w:rPr>
          <w:noProof/>
        </w:rPr>
        <w:drawing>
          <wp:inline distT="0" distB="0" distL="0" distR="0" wp14:anchorId="09C2493A" wp14:editId="7D7FF9A7">
            <wp:extent cx="115824" cy="100585"/>
            <wp:effectExtent l="0" t="0" r="0" b="0"/>
            <wp:docPr id="56464" name="Picture 56464"/>
            <wp:cNvGraphicFramePr/>
            <a:graphic xmlns:a="http://schemas.openxmlformats.org/drawingml/2006/main">
              <a:graphicData uri="http://schemas.openxmlformats.org/drawingml/2006/picture">
                <pic:pic xmlns:pic="http://schemas.openxmlformats.org/drawingml/2006/picture">
                  <pic:nvPicPr>
                    <pic:cNvPr id="56464" name="Picture 56464"/>
                    <pic:cNvPicPr/>
                  </pic:nvPicPr>
                  <pic:blipFill>
                    <a:blip r:embed="rId34"/>
                    <a:stretch>
                      <a:fillRect/>
                    </a:stretch>
                  </pic:blipFill>
                  <pic:spPr>
                    <a:xfrm>
                      <a:off x="0" y="0"/>
                      <a:ext cx="115824" cy="100585"/>
                    </a:xfrm>
                    <a:prstGeom prst="rect">
                      <a:avLst/>
                    </a:prstGeom>
                  </pic:spPr>
                </pic:pic>
              </a:graphicData>
            </a:graphic>
          </wp:inline>
        </w:drawing>
      </w:r>
      <w:r w:rsidRPr="00B84AAB">
        <w:t xml:space="preserve"> 2HI(g). Ở trạng thái cân bằng, nồng độ các chất là [H</w:t>
      </w:r>
      <w:r w:rsidRPr="00B84AAB">
        <w:rPr>
          <w:vertAlign w:val="subscript"/>
        </w:rPr>
        <w:t>2</w:t>
      </w:r>
      <w:r w:rsidRPr="00B84AAB">
        <w:t>] = [I</w:t>
      </w:r>
      <w:r w:rsidRPr="00B84AAB">
        <w:rPr>
          <w:vertAlign w:val="subscript"/>
        </w:rPr>
        <w:t>2</w:t>
      </w:r>
      <w:r w:rsidRPr="00B84AAB">
        <w:t xml:space="preserve">] = 0,107 M; [HI] = 0,786 M. Hằng số cân bằng của phản ứng ở nhiệt độ trên là bao nhiêu? </w:t>
      </w:r>
      <w:r w:rsidRPr="00B84AAB">
        <w:rPr>
          <w:i/>
        </w:rPr>
        <w:t>(Kết quả làm tròn đến hàng đơn vị).</w:t>
      </w:r>
    </w:p>
    <w:p w:rsidR="00A924B2" w:rsidRPr="00B84AAB" w:rsidRDefault="00D97EE9" w:rsidP="0090646A">
      <w:pPr>
        <w:spacing w:after="0"/>
        <w:ind w:left="0" w:firstLine="0"/>
        <w:jc w:val="left"/>
      </w:pPr>
      <w:r w:rsidRPr="00B84AAB">
        <w:rPr>
          <w:b/>
        </w:rPr>
        <w:t xml:space="preserve">Câu 4. </w:t>
      </w:r>
      <w:r w:rsidRPr="00B84AAB">
        <w:t>Cho các chất sau đây: HClO</w:t>
      </w:r>
      <w:r w:rsidRPr="00B84AAB">
        <w:rPr>
          <w:vertAlign w:val="subscript"/>
        </w:rPr>
        <w:t>4</w:t>
      </w:r>
      <w:r w:rsidRPr="00B84AAB">
        <w:t>, HClO, HF, HNO</w:t>
      </w:r>
      <w:r w:rsidRPr="00B84AAB">
        <w:rPr>
          <w:vertAlign w:val="subscript"/>
        </w:rPr>
        <w:t>3</w:t>
      </w:r>
      <w:r w:rsidRPr="00B84AAB">
        <w:t>, KH</w:t>
      </w:r>
      <w:r w:rsidRPr="00B84AAB">
        <w:rPr>
          <w:vertAlign w:val="subscript"/>
        </w:rPr>
        <w:t>2</w:t>
      </w:r>
      <w:r w:rsidRPr="00B84AAB">
        <w:t>PO</w:t>
      </w:r>
      <w:r w:rsidRPr="00B84AAB">
        <w:rPr>
          <w:vertAlign w:val="subscript"/>
        </w:rPr>
        <w:t>4</w:t>
      </w:r>
      <w:r w:rsidRPr="00B84AAB">
        <w:t>, H</w:t>
      </w:r>
      <w:r w:rsidRPr="00B84AAB">
        <w:rPr>
          <w:vertAlign w:val="subscript"/>
        </w:rPr>
        <w:t>2</w:t>
      </w:r>
      <w:r w:rsidRPr="00B84AAB">
        <w:t>SO</w:t>
      </w:r>
      <w:r w:rsidRPr="00B84AAB">
        <w:rPr>
          <w:vertAlign w:val="subscript"/>
        </w:rPr>
        <w:t>3</w:t>
      </w:r>
      <w:r w:rsidRPr="00B84AAB">
        <w:t>, Ca(OH)</w:t>
      </w:r>
      <w:r w:rsidRPr="00B84AAB">
        <w:rPr>
          <w:vertAlign w:val="subscript"/>
        </w:rPr>
        <w:t>2</w:t>
      </w:r>
      <w:r w:rsidRPr="00B84AAB">
        <w:t>, NaCl, CuSO</w:t>
      </w:r>
      <w:r w:rsidRPr="00B84AAB">
        <w:rPr>
          <w:vertAlign w:val="subscript"/>
        </w:rPr>
        <w:t>4</w:t>
      </w:r>
      <w:r w:rsidRPr="00B84AAB">
        <w:t>, CH</w:t>
      </w:r>
      <w:r w:rsidRPr="00B84AAB">
        <w:rPr>
          <w:vertAlign w:val="subscript"/>
        </w:rPr>
        <w:t>3</w:t>
      </w:r>
      <w:r w:rsidRPr="00B84AAB">
        <w:t>COOH. Có bao nhiêu chất trong dãy thuộc loại chất điện li mạnh?</w:t>
      </w:r>
    </w:p>
    <w:p w:rsidR="00A924B2" w:rsidRPr="00B84AAB" w:rsidRDefault="00D97EE9" w:rsidP="0090646A">
      <w:pPr>
        <w:spacing w:after="0"/>
        <w:ind w:left="0" w:firstLine="0"/>
        <w:jc w:val="left"/>
      </w:pPr>
      <w:r w:rsidRPr="00B84AAB">
        <w:rPr>
          <w:b/>
        </w:rPr>
        <w:t xml:space="preserve">Câu 5. </w:t>
      </w:r>
      <w:r w:rsidRPr="00B84AAB">
        <w:t>Cho dãy các chất hoặc ion sau:</w:t>
      </w:r>
      <w:r w:rsidRPr="00B84AAB">
        <w:rPr>
          <w:b/>
        </w:rPr>
        <w:t xml:space="preserve"> </w:t>
      </w:r>
      <w:r w:rsidRPr="00B84AAB">
        <w:t>NaOH, H</w:t>
      </w:r>
      <w:r w:rsidRPr="00B84AAB">
        <w:rPr>
          <w:vertAlign w:val="subscript"/>
        </w:rPr>
        <w:t>3</w:t>
      </w:r>
      <w:r w:rsidRPr="00B84AAB">
        <w:t>PO</w:t>
      </w:r>
      <w:r w:rsidRPr="00B84AAB">
        <w:rPr>
          <w:vertAlign w:val="subscript"/>
        </w:rPr>
        <w:t>4</w:t>
      </w:r>
      <w:r w:rsidRPr="00B84AAB">
        <w:t>, NH</w:t>
      </w:r>
      <w:r w:rsidRPr="00B84AAB">
        <w:rPr>
          <w:vertAlign w:val="subscript"/>
        </w:rPr>
        <w:t>3</w:t>
      </w:r>
      <w:r w:rsidRPr="00B84AAB">
        <w:t>, K</w:t>
      </w:r>
      <w:r w:rsidRPr="00B84AAB">
        <w:rPr>
          <w:vertAlign w:val="superscript"/>
        </w:rPr>
        <w:t>+</w:t>
      </w:r>
      <w:r w:rsidRPr="00B84AAB">
        <w:t>, Zn</w:t>
      </w:r>
      <w:r w:rsidRPr="00B84AAB">
        <w:rPr>
          <w:vertAlign w:val="superscript"/>
        </w:rPr>
        <w:t>2+</w:t>
      </w:r>
      <w:r w:rsidRPr="00B84AAB">
        <w:t>, SO</w:t>
      </w:r>
      <w:r w:rsidRPr="00B84AAB">
        <w:rPr>
          <w:vertAlign w:val="subscript"/>
        </w:rPr>
        <w:t>4</w:t>
      </w:r>
      <w:r w:rsidRPr="00B84AAB">
        <w:rPr>
          <w:vertAlign w:val="superscript"/>
        </w:rPr>
        <w:t>2-</w:t>
      </w:r>
      <w:r w:rsidRPr="00B84AAB">
        <w:t>, S</w:t>
      </w:r>
      <w:r w:rsidRPr="00B84AAB">
        <w:rPr>
          <w:vertAlign w:val="superscript"/>
        </w:rPr>
        <w:t>2-</w:t>
      </w:r>
      <w:r w:rsidRPr="00B84AAB">
        <w:t>, Al</w:t>
      </w:r>
      <w:r w:rsidRPr="00B84AAB">
        <w:rPr>
          <w:vertAlign w:val="superscript"/>
        </w:rPr>
        <w:t>3+</w:t>
      </w:r>
      <w:r w:rsidRPr="00B84AAB">
        <w:t xml:space="preserve"> và PO</w:t>
      </w:r>
      <w:r w:rsidRPr="00B84AAB">
        <w:rPr>
          <w:vertAlign w:val="subscript"/>
        </w:rPr>
        <w:t>4</w:t>
      </w:r>
      <w:r w:rsidRPr="00B84AAB">
        <w:rPr>
          <w:vertAlign w:val="superscript"/>
        </w:rPr>
        <w:t>3-</w:t>
      </w:r>
      <w:r w:rsidRPr="00B84AAB">
        <w:t>. Theo thuyết Bronsted – Lowry có bao nhiêu chất hoặc ion trong dãy trên là acid?</w:t>
      </w:r>
    </w:p>
    <w:p w:rsidR="00A924B2" w:rsidRPr="00B84AAB" w:rsidRDefault="00D97EE9" w:rsidP="0090646A">
      <w:pPr>
        <w:spacing w:after="0"/>
        <w:ind w:left="0" w:firstLine="0"/>
        <w:jc w:val="left"/>
      </w:pPr>
      <w:r w:rsidRPr="00B84AAB">
        <w:rPr>
          <w:b/>
        </w:rPr>
        <w:t xml:space="preserve">Câu 6. </w:t>
      </w:r>
      <w:r w:rsidRPr="00B84AAB">
        <w:t>Cho dãy các chất hoặc ion sau: Ca(OH)</w:t>
      </w:r>
      <w:r w:rsidRPr="00B84AAB">
        <w:rPr>
          <w:vertAlign w:val="subscript"/>
        </w:rPr>
        <w:t>2</w:t>
      </w:r>
      <w:r w:rsidRPr="00B84AAB">
        <w:t>, HNO</w:t>
      </w:r>
      <w:r w:rsidRPr="00B84AAB">
        <w:rPr>
          <w:vertAlign w:val="subscript"/>
        </w:rPr>
        <w:t>3</w:t>
      </w:r>
      <w:r w:rsidRPr="00B84AAB">
        <w:t>, CH</w:t>
      </w:r>
      <w:r w:rsidRPr="00B84AAB">
        <w:rPr>
          <w:vertAlign w:val="subscript"/>
        </w:rPr>
        <w:t>3</w:t>
      </w:r>
      <w:r w:rsidRPr="00B84AAB">
        <w:t>NH</w:t>
      </w:r>
      <w:r w:rsidRPr="00B84AAB">
        <w:rPr>
          <w:vertAlign w:val="subscript"/>
        </w:rPr>
        <w:t>2</w:t>
      </w:r>
      <w:r w:rsidRPr="00B84AAB">
        <w:t>, NH</w:t>
      </w:r>
      <w:r w:rsidRPr="00B84AAB">
        <w:rPr>
          <w:vertAlign w:val="subscript"/>
        </w:rPr>
        <w:t>4</w:t>
      </w:r>
      <w:r w:rsidRPr="00B84AAB">
        <w:rPr>
          <w:vertAlign w:val="superscript"/>
        </w:rPr>
        <w:t>+</w:t>
      </w:r>
      <w:r w:rsidRPr="00B84AAB">
        <w:t>, Ba</w:t>
      </w:r>
      <w:r w:rsidRPr="00B84AAB">
        <w:rPr>
          <w:vertAlign w:val="superscript"/>
        </w:rPr>
        <w:t>2+</w:t>
      </w:r>
      <w:r w:rsidRPr="00B84AAB">
        <w:t>, CH</w:t>
      </w:r>
      <w:r w:rsidRPr="00B84AAB">
        <w:rPr>
          <w:vertAlign w:val="subscript"/>
        </w:rPr>
        <w:t>3</w:t>
      </w:r>
      <w:r w:rsidRPr="00B84AAB">
        <w:t>COO</w:t>
      </w:r>
      <w:r w:rsidRPr="00B84AAB">
        <w:rPr>
          <w:vertAlign w:val="superscript"/>
        </w:rPr>
        <w:t>–</w:t>
      </w:r>
      <w:r w:rsidRPr="00B84AAB">
        <w:t>, HSO</w:t>
      </w:r>
      <w:r w:rsidRPr="00B84AAB">
        <w:rPr>
          <w:vertAlign w:val="subscript"/>
        </w:rPr>
        <w:t>4</w:t>
      </w:r>
      <w:r w:rsidRPr="00B84AAB">
        <w:rPr>
          <w:vertAlign w:val="superscript"/>
        </w:rPr>
        <w:t>–</w:t>
      </w:r>
      <w:r w:rsidRPr="00B84AAB">
        <w:t>, SO</w:t>
      </w:r>
      <w:r w:rsidRPr="00B84AAB">
        <w:rPr>
          <w:vertAlign w:val="subscript"/>
        </w:rPr>
        <w:t>3</w:t>
      </w:r>
      <w:r w:rsidRPr="00B84AAB">
        <w:rPr>
          <w:vertAlign w:val="superscript"/>
        </w:rPr>
        <w:t>2</w:t>
      </w:r>
      <w:r w:rsidRPr="00B84AAB">
        <w:t xml:space="preserve"> và Fe</w:t>
      </w:r>
      <w:r w:rsidRPr="00B84AAB">
        <w:rPr>
          <w:vertAlign w:val="superscript"/>
        </w:rPr>
        <w:t>3+</w:t>
      </w:r>
      <w:r w:rsidRPr="00B84AAB">
        <w:t>. Theo thuyết Bronsted – Lowry có bao nhiêu chất trong dãy trên là base?</w:t>
      </w:r>
    </w:p>
    <w:p w:rsidR="00A924B2" w:rsidRPr="00B84AAB" w:rsidRDefault="00D97EE9" w:rsidP="0090646A">
      <w:pPr>
        <w:spacing w:after="0"/>
        <w:ind w:left="0" w:firstLine="0"/>
        <w:jc w:val="left"/>
      </w:pPr>
      <w:r w:rsidRPr="00B84AAB">
        <w:rPr>
          <w:b/>
        </w:rPr>
        <w:t xml:space="preserve">Câu 7. </w:t>
      </w:r>
      <w:r w:rsidRPr="00B84AAB">
        <w:t>Cho dãy các chất hoặc ion sau: (NH</w:t>
      </w:r>
      <w:r w:rsidRPr="00B84AAB">
        <w:rPr>
          <w:vertAlign w:val="subscript"/>
        </w:rPr>
        <w:t>4</w:t>
      </w:r>
      <w:r w:rsidRPr="00B84AAB">
        <w:t>)</w:t>
      </w:r>
      <w:r w:rsidRPr="00B84AAB">
        <w:rPr>
          <w:vertAlign w:val="subscript"/>
        </w:rPr>
        <w:t>2</w:t>
      </w:r>
      <w:r w:rsidRPr="00B84AAB">
        <w:t>CO</w:t>
      </w:r>
      <w:r w:rsidRPr="00B84AAB">
        <w:rPr>
          <w:vertAlign w:val="subscript"/>
        </w:rPr>
        <w:t>3</w:t>
      </w:r>
      <w:r w:rsidRPr="00B84AAB">
        <w:t>, KHCO</w:t>
      </w:r>
      <w:r w:rsidRPr="00B84AAB">
        <w:rPr>
          <w:vertAlign w:val="subscript"/>
        </w:rPr>
        <w:t>3</w:t>
      </w:r>
      <w:r w:rsidRPr="00B84AAB">
        <w:t>, Al(OH)</w:t>
      </w:r>
      <w:r w:rsidRPr="00B84AAB">
        <w:rPr>
          <w:vertAlign w:val="subscript"/>
        </w:rPr>
        <w:t>3</w:t>
      </w:r>
      <w:r w:rsidRPr="00B84AAB">
        <w:t>, H</w:t>
      </w:r>
      <w:r w:rsidRPr="00B84AAB">
        <w:rPr>
          <w:vertAlign w:val="subscript"/>
        </w:rPr>
        <w:t>2</w:t>
      </w:r>
      <w:r w:rsidRPr="00B84AAB">
        <w:t>O, HS</w:t>
      </w:r>
      <w:r w:rsidRPr="00B84AAB">
        <w:rPr>
          <w:vertAlign w:val="superscript"/>
        </w:rPr>
        <w:t>-</w:t>
      </w:r>
      <w:r w:rsidRPr="00B84AAB">
        <w:t>, H</w:t>
      </w:r>
      <w:r w:rsidRPr="00B84AAB">
        <w:rPr>
          <w:vertAlign w:val="subscript"/>
        </w:rPr>
        <w:t>2</w:t>
      </w:r>
      <w:r w:rsidRPr="00B84AAB">
        <w:t>PO</w:t>
      </w:r>
      <w:r w:rsidRPr="00B84AAB">
        <w:rPr>
          <w:vertAlign w:val="subscript"/>
        </w:rPr>
        <w:t>4</w:t>
      </w:r>
      <w:r w:rsidRPr="00B84AAB">
        <w:rPr>
          <w:vertAlign w:val="superscript"/>
        </w:rPr>
        <w:t>-</w:t>
      </w:r>
      <w:r w:rsidRPr="00B84AAB">
        <w:t xml:space="preserve"> Cu</w:t>
      </w:r>
      <w:r w:rsidRPr="00B84AAB">
        <w:rPr>
          <w:vertAlign w:val="superscript"/>
        </w:rPr>
        <w:t>2+</w:t>
      </w:r>
      <w:r w:rsidRPr="00B84AAB">
        <w:t xml:space="preserve"> và CH</w:t>
      </w:r>
      <w:r w:rsidRPr="00B84AAB">
        <w:rPr>
          <w:vertAlign w:val="subscript"/>
        </w:rPr>
        <w:t>3</w:t>
      </w:r>
      <w:r w:rsidRPr="00B84AAB">
        <w:t>COO. Theo thuyết Bronsted – Lowry có bao nhiêu chất hoặc ion trong dãy trên là chất lưỡng tính?</w:t>
      </w:r>
    </w:p>
    <w:p w:rsidR="008A1C47" w:rsidRDefault="00D97EE9" w:rsidP="0090646A">
      <w:pPr>
        <w:spacing w:after="0"/>
        <w:ind w:left="0" w:firstLine="0"/>
        <w:jc w:val="left"/>
      </w:pPr>
      <w:r w:rsidRPr="00B84AAB">
        <w:rPr>
          <w:b/>
        </w:rPr>
        <w:t xml:space="preserve">Câu 8. </w:t>
      </w:r>
      <w:r w:rsidRPr="00B84AAB">
        <w:t>Aspirin là một loại thuốc có thành phần chính là acetylsalicylic acid. Nếu hòa tan thuốc này vào nước, người ta xác định được [H</w:t>
      </w:r>
      <w:r w:rsidRPr="00B84AAB">
        <w:rPr>
          <w:vertAlign w:val="superscript"/>
        </w:rPr>
        <w:t>+</w:t>
      </w:r>
      <w:r w:rsidRPr="00B84AAB">
        <w:t>] của dung dịch tạo thành là 1,585.10</w:t>
      </w:r>
      <w:r w:rsidRPr="00B84AAB">
        <w:rPr>
          <w:vertAlign w:val="superscript"/>
        </w:rPr>
        <w:t xml:space="preserve">-3 </w:t>
      </w:r>
      <w:r w:rsidRPr="00B84AAB">
        <w:t xml:space="preserve">M. Dung dịch tạo thành đó có pH bằng bao nhiêu? </w:t>
      </w:r>
      <w:r w:rsidRPr="00B84AAB">
        <w:rPr>
          <w:i/>
        </w:rPr>
        <w:t>(Kết quả làm tròn đến hàng phần mười).</w:t>
      </w:r>
      <w:r w:rsidRPr="00B84AAB">
        <w:t xml:space="preserve"> </w:t>
      </w:r>
    </w:p>
    <w:p w:rsidR="00A924B2" w:rsidRPr="00B84AAB" w:rsidRDefault="00D97EE9" w:rsidP="0090646A">
      <w:pPr>
        <w:spacing w:after="0"/>
        <w:ind w:left="0" w:firstLine="0"/>
        <w:jc w:val="left"/>
      </w:pPr>
      <w:r w:rsidRPr="00B84AAB">
        <w:rPr>
          <w:b/>
        </w:rPr>
        <w:t xml:space="preserve">Câu 9. </w:t>
      </w:r>
      <w:r w:rsidRPr="00B84AAB">
        <w:t xml:space="preserve">Hòa tan hoàn toàn a gam CaO vào nước thu được 500 mL dung dịch nước vôi trong (dung dịch A). Chuẩn độ 5 mL dung dịch A bằng HCl 0,1 M thấy hết 12,1 mL. Giá trị của a là bao nhiêu? </w:t>
      </w:r>
      <w:r w:rsidRPr="00B84AAB">
        <w:rPr>
          <w:i/>
        </w:rPr>
        <w:t>(Kết quả làm tròn đến hàng phần mười).</w:t>
      </w:r>
    </w:p>
    <w:p w:rsidR="00A924B2" w:rsidRPr="00B84AAB" w:rsidRDefault="00D97EE9" w:rsidP="0090646A">
      <w:pPr>
        <w:spacing w:after="0"/>
        <w:ind w:left="0" w:firstLine="0"/>
        <w:jc w:val="left"/>
      </w:pPr>
      <w:r w:rsidRPr="00B84AAB">
        <w:rPr>
          <w:b/>
        </w:rPr>
        <w:t xml:space="preserve">Câu 10. </w:t>
      </w:r>
      <w:r w:rsidRPr="00B84AAB">
        <w:t xml:space="preserve">Ascobic acid (vitamin C) là một acid hữu cơ được kí hiệu đơn giản là HAsc, phân tử khối là 176. Một học sinh hoà tan 5,0 g ascorbic acid vào 250 mL nước. Tính pH của dung dịch thu được, biết trong dung dịch có cân bằng sau: HAsc  </w:t>
      </w:r>
      <w:r w:rsidRPr="00B84AAB">
        <w:rPr>
          <w:noProof/>
        </w:rPr>
        <w:drawing>
          <wp:inline distT="0" distB="0" distL="0" distR="0" wp14:anchorId="319975BA" wp14:editId="6746365C">
            <wp:extent cx="115824" cy="100584"/>
            <wp:effectExtent l="0" t="0" r="0" b="0"/>
            <wp:docPr id="56465" name="Picture 56465"/>
            <wp:cNvGraphicFramePr/>
            <a:graphic xmlns:a="http://schemas.openxmlformats.org/drawingml/2006/main">
              <a:graphicData uri="http://schemas.openxmlformats.org/drawingml/2006/picture">
                <pic:pic xmlns:pic="http://schemas.openxmlformats.org/drawingml/2006/picture">
                  <pic:nvPicPr>
                    <pic:cNvPr id="56465" name="Picture 56465"/>
                    <pic:cNvPicPr/>
                  </pic:nvPicPr>
                  <pic:blipFill>
                    <a:blip r:embed="rId41"/>
                    <a:stretch>
                      <a:fillRect/>
                    </a:stretch>
                  </pic:blipFill>
                  <pic:spPr>
                    <a:xfrm>
                      <a:off x="0" y="0"/>
                      <a:ext cx="115824" cy="100584"/>
                    </a:xfrm>
                    <a:prstGeom prst="rect">
                      <a:avLst/>
                    </a:prstGeom>
                  </pic:spPr>
                </pic:pic>
              </a:graphicData>
            </a:graphic>
          </wp:inline>
        </w:drawing>
      </w:r>
      <w:r w:rsidRPr="00B84AAB">
        <w:t xml:space="preserve"> H</w:t>
      </w:r>
      <w:r w:rsidRPr="00B84AAB">
        <w:rPr>
          <w:vertAlign w:val="superscript"/>
        </w:rPr>
        <w:t xml:space="preserve">+   </w:t>
      </w:r>
      <w:r w:rsidRPr="00B84AAB">
        <w:t>+ Asc</w:t>
      </w:r>
      <w:r w:rsidRPr="00B84AAB">
        <w:rPr>
          <w:vertAlign w:val="superscript"/>
        </w:rPr>
        <w:t xml:space="preserve">- </w:t>
      </w:r>
      <w:r w:rsidRPr="00B84AAB">
        <w:t xml:space="preserve">  K</w:t>
      </w:r>
      <w:r w:rsidRPr="00B84AAB">
        <w:rPr>
          <w:vertAlign w:val="subscript"/>
        </w:rPr>
        <w:t xml:space="preserve">a </w:t>
      </w:r>
      <w:r w:rsidRPr="00B84AAB">
        <w:t>= 8.10</w:t>
      </w:r>
      <w:r w:rsidRPr="00B84AAB">
        <w:rPr>
          <w:vertAlign w:val="superscript"/>
        </w:rPr>
        <w:t>-5</w:t>
      </w:r>
    </w:p>
    <w:p w:rsidR="00A924B2" w:rsidRPr="00B84AAB" w:rsidRDefault="00D97EE9" w:rsidP="0090646A">
      <w:pPr>
        <w:spacing w:after="0" w:line="258" w:lineRule="auto"/>
        <w:ind w:left="0" w:firstLine="0"/>
        <w:jc w:val="left"/>
      </w:pPr>
      <w:r w:rsidRPr="00B84AAB">
        <w:rPr>
          <w:i/>
        </w:rPr>
        <w:t>(Kết quả làm tròn đến hàng phần mười).</w:t>
      </w:r>
    </w:p>
    <w:p w:rsidR="00A924B2" w:rsidRPr="00B84AAB" w:rsidRDefault="00D97EE9" w:rsidP="0090646A">
      <w:pPr>
        <w:spacing w:after="0" w:line="252" w:lineRule="auto"/>
        <w:ind w:left="0" w:firstLine="0"/>
        <w:jc w:val="left"/>
      </w:pPr>
      <w:r w:rsidRPr="00B84AAB">
        <w:rPr>
          <w:b/>
        </w:rPr>
        <w:t>II.5. Đề minh họa</w:t>
      </w:r>
    </w:p>
    <w:p w:rsidR="00A924B2" w:rsidRPr="00B84AAB" w:rsidRDefault="00D97EE9" w:rsidP="0090646A">
      <w:pPr>
        <w:spacing w:after="0" w:line="259" w:lineRule="auto"/>
        <w:ind w:left="0" w:firstLine="0"/>
        <w:jc w:val="left"/>
      </w:pPr>
      <w:r w:rsidRPr="00B84AAB">
        <w:rPr>
          <w:b/>
        </w:rPr>
        <w:t>PHẦN I.</w:t>
      </w:r>
      <w:r w:rsidRPr="00B84AAB">
        <w:rPr>
          <w:b/>
          <w:i/>
        </w:rPr>
        <w:t xml:space="preserve"> Câu trắc nghiệm nhiều phương án lựa chọn. Mỗi câu thí sinh chọn một phương án.</w:t>
      </w:r>
    </w:p>
    <w:p w:rsidR="00A924B2" w:rsidRPr="00B84AAB" w:rsidRDefault="00D97EE9" w:rsidP="0090646A">
      <w:pPr>
        <w:spacing w:after="0"/>
        <w:ind w:left="0" w:firstLine="0"/>
        <w:jc w:val="left"/>
      </w:pPr>
      <w:r w:rsidRPr="00B84AAB">
        <w:rPr>
          <w:b/>
        </w:rPr>
        <w:t xml:space="preserve">Câu 1: </w:t>
      </w:r>
      <w:r w:rsidRPr="00B84AAB">
        <w:t>Mối quan hệ giữa tốc độ phản ứng thuận (v</w:t>
      </w:r>
      <w:r w:rsidRPr="00B84AAB">
        <w:rPr>
          <w:vertAlign w:val="subscript"/>
        </w:rPr>
        <w:t>t</w:t>
      </w:r>
      <w:r w:rsidRPr="00B84AAB">
        <w:t>) và tốc độ phản ứng nghịch (v</w:t>
      </w:r>
      <w:r w:rsidRPr="00B84AAB">
        <w:rPr>
          <w:vertAlign w:val="subscript"/>
        </w:rPr>
        <w:t>n</w:t>
      </w:r>
      <w:r w:rsidRPr="00B84AAB">
        <w:t>) ở trạng thái cân bằng được biểu diễn như thế nào?</w:t>
      </w:r>
    </w:p>
    <w:p w:rsidR="00A924B2" w:rsidRPr="00B84AAB" w:rsidRDefault="00D97EE9" w:rsidP="0090646A">
      <w:pPr>
        <w:tabs>
          <w:tab w:val="center" w:pos="1588"/>
          <w:tab w:val="center" w:pos="2520"/>
          <w:tab w:val="center" w:pos="3869"/>
          <w:tab w:val="center" w:pos="6029"/>
          <w:tab w:val="center" w:pos="8217"/>
        </w:tabs>
        <w:spacing w:after="0"/>
        <w:ind w:left="0" w:firstLine="0"/>
        <w:jc w:val="left"/>
      </w:pPr>
      <w:r w:rsidRPr="00B84AAB">
        <w:rPr>
          <w:b/>
        </w:rPr>
        <w:t>A</w:t>
      </w:r>
      <w:r w:rsidRPr="00B84AAB">
        <w:t>.v</w:t>
      </w:r>
      <w:r w:rsidRPr="00B84AAB">
        <w:rPr>
          <w:vertAlign w:val="subscript"/>
        </w:rPr>
        <w:t xml:space="preserve">t </w:t>
      </w:r>
      <w:r w:rsidRPr="00B84AAB">
        <w:t>= 2v</w:t>
      </w:r>
      <w:r w:rsidRPr="00B84AAB">
        <w:rPr>
          <w:vertAlign w:val="subscript"/>
        </w:rPr>
        <w:t>n</w:t>
      </w:r>
      <w:r w:rsidRPr="00B84AAB">
        <w:t xml:space="preserve">. </w:t>
      </w:r>
      <w:r w:rsidRPr="00B84AAB">
        <w:tab/>
        <w:t xml:space="preserve"> </w:t>
      </w:r>
      <w:r w:rsidRPr="00B84AAB">
        <w:tab/>
      </w:r>
      <w:r w:rsidRPr="00B84AAB">
        <w:rPr>
          <w:b/>
        </w:rPr>
        <w:t>B.</w:t>
      </w:r>
      <w:r w:rsidRPr="00B84AAB">
        <w:t xml:space="preserve"> v</w:t>
      </w:r>
      <w:r w:rsidRPr="00B84AAB">
        <w:rPr>
          <w:vertAlign w:val="subscript"/>
        </w:rPr>
        <w:t xml:space="preserve">t </w:t>
      </w:r>
      <w:r w:rsidRPr="00B84AAB">
        <w:t>= v</w:t>
      </w:r>
      <w:r w:rsidRPr="00B84AAB">
        <w:rPr>
          <w:vertAlign w:val="subscript"/>
        </w:rPr>
        <w:t>n</w:t>
      </w:r>
      <w:r w:rsidR="00E65D4A">
        <w:rPr>
          <w:rFonts w:eastAsia="Segoe UI Symbol"/>
        </w:rPr>
        <w:t>≠</w:t>
      </w:r>
      <w:r w:rsidRPr="00B84AAB">
        <w:t xml:space="preserve">0.  </w:t>
      </w:r>
      <w:r w:rsidRPr="00B84AAB">
        <w:tab/>
      </w:r>
      <w:r w:rsidRPr="00B84AAB">
        <w:rPr>
          <w:b/>
        </w:rPr>
        <w:t>C.</w:t>
      </w:r>
      <w:r w:rsidRPr="00B84AAB">
        <w:t xml:space="preserve"> v</w:t>
      </w:r>
      <w:r w:rsidRPr="00B84AAB">
        <w:rPr>
          <w:vertAlign w:val="subscript"/>
        </w:rPr>
        <w:t xml:space="preserve">t </w:t>
      </w:r>
      <w:r w:rsidRPr="00B84AAB">
        <w:t>= 0,5v</w:t>
      </w:r>
      <w:r w:rsidRPr="00B84AAB">
        <w:rPr>
          <w:vertAlign w:val="subscript"/>
        </w:rPr>
        <w:t>n</w:t>
      </w:r>
      <w:r w:rsidRPr="00B84AAB">
        <w:t xml:space="preserve">.  </w:t>
      </w:r>
      <w:r w:rsidRPr="00B84AAB">
        <w:tab/>
      </w:r>
      <w:r w:rsidRPr="00B84AAB">
        <w:rPr>
          <w:b/>
        </w:rPr>
        <w:t>D.</w:t>
      </w:r>
      <w:r w:rsidRPr="00B84AAB">
        <w:t xml:space="preserve"> v</w:t>
      </w:r>
      <w:r w:rsidRPr="00B84AAB">
        <w:rPr>
          <w:vertAlign w:val="subscript"/>
        </w:rPr>
        <w:t xml:space="preserve">t </w:t>
      </w:r>
      <w:r w:rsidRPr="00B84AAB">
        <w:t>= v</w:t>
      </w:r>
      <w:r w:rsidRPr="00B84AAB">
        <w:rPr>
          <w:vertAlign w:val="subscript"/>
        </w:rPr>
        <w:t xml:space="preserve">n </w:t>
      </w:r>
      <w:r w:rsidRPr="00B84AAB">
        <w:t>= 0.</w:t>
      </w:r>
    </w:p>
    <w:p w:rsidR="00A924B2" w:rsidRPr="00B84AAB" w:rsidRDefault="00D97EE9" w:rsidP="0090646A">
      <w:pPr>
        <w:spacing w:after="0"/>
        <w:ind w:left="0" w:firstLine="0"/>
        <w:jc w:val="left"/>
      </w:pPr>
      <w:r w:rsidRPr="00B84AAB">
        <w:rPr>
          <w:b/>
        </w:rPr>
        <w:t xml:space="preserve">Câu 3. </w:t>
      </w:r>
      <w:r w:rsidRPr="00B84AAB">
        <w:t>Các yếu tố có thể ảnh hưởng đến cân bằng hoá học là</w:t>
      </w:r>
    </w:p>
    <w:p w:rsidR="00A924B2" w:rsidRPr="00B84AAB" w:rsidRDefault="00D97EE9" w:rsidP="0090646A">
      <w:pPr>
        <w:tabs>
          <w:tab w:val="center" w:pos="2123"/>
          <w:tab w:val="center" w:pos="4681"/>
          <w:tab w:val="center" w:pos="7300"/>
        </w:tabs>
        <w:spacing w:after="0"/>
        <w:ind w:left="0" w:firstLine="0"/>
        <w:jc w:val="left"/>
      </w:pPr>
      <w:r w:rsidRPr="00B84AAB">
        <w:rPr>
          <w:b/>
        </w:rPr>
        <w:t>A.</w:t>
      </w:r>
      <w:r w:rsidRPr="00B84AAB">
        <w:t xml:space="preserve"> nồng độ, nhiệt độ và chất xúc tác.</w:t>
      </w:r>
      <w:r w:rsidRPr="00B84AAB">
        <w:rPr>
          <w:b/>
        </w:rPr>
        <w:t xml:space="preserve">  </w:t>
      </w:r>
      <w:r w:rsidRPr="00B84AAB">
        <w:rPr>
          <w:b/>
        </w:rPr>
        <w:tab/>
        <w:t xml:space="preserve"> </w:t>
      </w:r>
      <w:r w:rsidRPr="00B84AAB">
        <w:rPr>
          <w:b/>
        </w:rPr>
        <w:tab/>
        <w:t>B.</w:t>
      </w:r>
      <w:r w:rsidRPr="00B84AAB">
        <w:t xml:space="preserve"> nồng độ, áp suất và diện tích bề mặt.</w:t>
      </w:r>
    </w:p>
    <w:p w:rsidR="00A924B2" w:rsidRPr="00B84AAB" w:rsidRDefault="00D97EE9" w:rsidP="0090646A">
      <w:pPr>
        <w:tabs>
          <w:tab w:val="center" w:pos="1887"/>
          <w:tab w:val="center" w:pos="3961"/>
          <w:tab w:val="center" w:pos="4681"/>
          <w:tab w:val="center" w:pos="7110"/>
        </w:tabs>
        <w:spacing w:after="0"/>
        <w:ind w:left="0" w:firstLine="0"/>
        <w:jc w:val="left"/>
      </w:pPr>
      <w:r w:rsidRPr="00B84AAB">
        <w:rPr>
          <w:b/>
        </w:rPr>
        <w:t xml:space="preserve">C. </w:t>
      </w:r>
      <w:r w:rsidRPr="00B84AAB">
        <w:t>nồng độ, nhiệt độ và áp suất.</w:t>
      </w:r>
      <w:r w:rsidRPr="00B84AAB">
        <w:rPr>
          <w:b/>
        </w:rPr>
        <w:t xml:space="preserve"> </w:t>
      </w:r>
      <w:r w:rsidRPr="00B84AAB">
        <w:rPr>
          <w:b/>
        </w:rPr>
        <w:tab/>
        <w:t xml:space="preserve"> </w:t>
      </w:r>
      <w:r w:rsidRPr="00B84AAB">
        <w:rPr>
          <w:b/>
        </w:rPr>
        <w:tab/>
        <w:t xml:space="preserve"> </w:t>
      </w:r>
      <w:r w:rsidRPr="00B84AAB">
        <w:rPr>
          <w:b/>
        </w:rPr>
        <w:tab/>
        <w:t>D.</w:t>
      </w:r>
      <w:r w:rsidRPr="00B84AAB">
        <w:t xml:space="preserve"> áp suất, nhiệt độ và chất xúc tác.</w:t>
      </w:r>
    </w:p>
    <w:p w:rsidR="008A1C47" w:rsidRDefault="00D97EE9" w:rsidP="0090646A">
      <w:pPr>
        <w:spacing w:after="0" w:line="252" w:lineRule="auto"/>
        <w:ind w:left="0" w:firstLine="0"/>
        <w:jc w:val="left"/>
        <w:rPr>
          <w:b/>
          <w:sz w:val="37"/>
          <w:vertAlign w:val="subscript"/>
        </w:rPr>
      </w:pPr>
      <w:r w:rsidRPr="00B84AAB">
        <w:rPr>
          <w:b/>
        </w:rPr>
        <w:t>Câu 4. Phương trình mô tả sự điện li của Na</w:t>
      </w:r>
      <w:r w:rsidRPr="00B84AAB">
        <w:rPr>
          <w:b/>
          <w:sz w:val="16"/>
        </w:rPr>
        <w:t>2</w:t>
      </w:r>
      <w:r w:rsidRPr="00B84AAB">
        <w:rPr>
          <w:b/>
        </w:rPr>
        <w:t>CO</w:t>
      </w:r>
      <w:r w:rsidRPr="00B84AAB">
        <w:rPr>
          <w:b/>
          <w:sz w:val="16"/>
        </w:rPr>
        <w:t>3</w:t>
      </w:r>
      <w:r w:rsidRPr="00B84AAB">
        <w:rPr>
          <w:b/>
        </w:rPr>
        <w:t xml:space="preserve"> trong nước là </w:t>
      </w:r>
      <w:r w:rsidRPr="00B84AAB">
        <w:rPr>
          <w:b/>
          <w:sz w:val="37"/>
          <w:vertAlign w:val="subscript"/>
        </w:rPr>
        <w:t xml:space="preserve"> </w:t>
      </w:r>
      <w:r w:rsidRPr="00B84AAB">
        <w:rPr>
          <w:b/>
          <w:sz w:val="37"/>
          <w:vertAlign w:val="subscript"/>
        </w:rPr>
        <w:tab/>
      </w:r>
    </w:p>
    <w:p w:rsidR="003F0352" w:rsidRPr="003F0352" w:rsidRDefault="003F0352" w:rsidP="0090646A">
      <w:pPr>
        <w:spacing w:after="0"/>
        <w:ind w:left="0" w:firstLine="0"/>
        <w:jc w:val="left"/>
        <w:rPr>
          <w:b/>
        </w:rPr>
      </w:pPr>
      <w:r w:rsidRPr="003F0352">
        <w:rPr>
          <w:b/>
        </w:rPr>
        <w:t xml:space="preserve">A. </w:t>
      </w:r>
      <w:r w:rsidRPr="003F0352">
        <w:rPr>
          <w:position w:val="-12"/>
        </w:rPr>
        <w:object w:dxaOrig="4459" w:dyaOrig="380">
          <v:shape id="_x0000_i1054" type="#_x0000_t75" style="width:222.75pt;height:18.75pt" o:ole="">
            <v:imagedata r:id="rId77" o:title=""/>
          </v:shape>
          <o:OLEObject Type="Embed" ProgID="Equation.DSMT4" ShapeID="_x0000_i1054" DrawAspect="Content" ObjectID="_1790928519" r:id="rId78"/>
        </w:object>
      </w:r>
      <w:r w:rsidRPr="003F0352">
        <w:rPr>
          <w:b/>
        </w:rPr>
        <w:t>.</w:t>
      </w:r>
    </w:p>
    <w:p w:rsidR="003F0352" w:rsidRPr="003F0352" w:rsidRDefault="003F0352" w:rsidP="0090646A">
      <w:pPr>
        <w:spacing w:after="0"/>
        <w:ind w:left="0" w:firstLine="0"/>
        <w:jc w:val="left"/>
        <w:rPr>
          <w:b/>
        </w:rPr>
      </w:pPr>
      <w:r w:rsidRPr="003F0352">
        <w:rPr>
          <w:b/>
        </w:rPr>
        <w:t xml:space="preserve">B. </w:t>
      </w:r>
      <w:r w:rsidRPr="003F0352">
        <w:rPr>
          <w:position w:val="-12"/>
        </w:rPr>
        <w:object w:dxaOrig="4940" w:dyaOrig="380">
          <v:shape id="_x0000_i1055" type="#_x0000_t75" style="width:246.75pt;height:18.75pt" o:ole="">
            <v:imagedata r:id="rId79" o:title=""/>
          </v:shape>
          <o:OLEObject Type="Embed" ProgID="Equation.DSMT4" ShapeID="_x0000_i1055" DrawAspect="Content" ObjectID="_1790928520" r:id="rId80"/>
        </w:object>
      </w:r>
      <w:r w:rsidRPr="003F0352">
        <w:rPr>
          <w:b/>
        </w:rPr>
        <w:t>.</w:t>
      </w:r>
    </w:p>
    <w:p w:rsidR="003F0352" w:rsidRPr="003F0352" w:rsidRDefault="003F0352" w:rsidP="0090646A">
      <w:pPr>
        <w:spacing w:after="0"/>
        <w:ind w:left="0" w:firstLine="0"/>
        <w:jc w:val="left"/>
        <w:rPr>
          <w:b/>
        </w:rPr>
      </w:pPr>
      <w:r w:rsidRPr="003F0352">
        <w:rPr>
          <w:b/>
        </w:rPr>
        <w:t xml:space="preserve">C. </w:t>
      </w:r>
      <w:r w:rsidRPr="003F0352">
        <w:rPr>
          <w:position w:val="-12"/>
        </w:rPr>
        <w:object w:dxaOrig="4040" w:dyaOrig="380">
          <v:shape id="_x0000_i1056" type="#_x0000_t75" style="width:201.75pt;height:18.75pt" o:ole="">
            <v:imagedata r:id="rId81" o:title=""/>
          </v:shape>
          <o:OLEObject Type="Embed" ProgID="Equation.DSMT4" ShapeID="_x0000_i1056" DrawAspect="Content" ObjectID="_1790928521" r:id="rId82"/>
        </w:object>
      </w:r>
      <w:r w:rsidRPr="003F0352">
        <w:rPr>
          <w:b/>
        </w:rPr>
        <w:t>.</w:t>
      </w:r>
    </w:p>
    <w:p w:rsidR="003F0352" w:rsidRDefault="003F0352" w:rsidP="0090646A">
      <w:pPr>
        <w:spacing w:after="0"/>
        <w:ind w:left="0" w:firstLine="0"/>
        <w:jc w:val="left"/>
        <w:rPr>
          <w:b/>
        </w:rPr>
      </w:pPr>
      <w:r w:rsidRPr="003F0352">
        <w:rPr>
          <w:b/>
        </w:rPr>
        <w:lastRenderedPageBreak/>
        <w:t xml:space="preserve">D. </w:t>
      </w:r>
      <w:r w:rsidRPr="003F0352">
        <w:rPr>
          <w:position w:val="-12"/>
        </w:rPr>
        <w:object w:dxaOrig="3820" w:dyaOrig="380">
          <v:shape id="_x0000_i1057" type="#_x0000_t75" style="width:191.25pt;height:18.75pt" o:ole="">
            <v:imagedata r:id="rId83" o:title=""/>
          </v:shape>
          <o:OLEObject Type="Embed" ProgID="Equation.DSMT4" ShapeID="_x0000_i1057" DrawAspect="Content" ObjectID="_1790928522" r:id="rId84"/>
        </w:object>
      </w:r>
      <w:r w:rsidRPr="003F0352">
        <w:rPr>
          <w:b/>
        </w:rPr>
        <w:t>.</w:t>
      </w:r>
    </w:p>
    <w:p w:rsidR="00A924B2" w:rsidRPr="00B84AAB" w:rsidRDefault="00D97EE9" w:rsidP="0090646A">
      <w:pPr>
        <w:spacing w:after="0"/>
        <w:ind w:left="0" w:firstLine="0"/>
        <w:jc w:val="left"/>
      </w:pPr>
      <w:r w:rsidRPr="00B84AAB">
        <w:rPr>
          <w:b/>
        </w:rPr>
        <w:t xml:space="preserve">Câu 5. </w:t>
      </w:r>
      <w:r w:rsidRPr="00B84AAB">
        <w:t xml:space="preserve">Đồ thị dưới đây biểu diễn sự thay đổi tốc độ phản ứng thuận và phản ứng nghịch theo thời gian của phản ứng: A(g) </w:t>
      </w:r>
      <w:r w:rsidRPr="00B84AAB">
        <w:rPr>
          <w:noProof/>
        </w:rPr>
        <w:drawing>
          <wp:inline distT="0" distB="0" distL="0" distR="0" wp14:anchorId="0BA066CE" wp14:editId="23949839">
            <wp:extent cx="115824" cy="100584"/>
            <wp:effectExtent l="0" t="0" r="0" b="0"/>
            <wp:docPr id="56466" name="Picture 56466"/>
            <wp:cNvGraphicFramePr/>
            <a:graphic xmlns:a="http://schemas.openxmlformats.org/drawingml/2006/main">
              <a:graphicData uri="http://schemas.openxmlformats.org/drawingml/2006/picture">
                <pic:pic xmlns:pic="http://schemas.openxmlformats.org/drawingml/2006/picture">
                  <pic:nvPicPr>
                    <pic:cNvPr id="56466" name="Picture 56466"/>
                    <pic:cNvPicPr/>
                  </pic:nvPicPr>
                  <pic:blipFill>
                    <a:blip r:embed="rId12"/>
                    <a:stretch>
                      <a:fillRect/>
                    </a:stretch>
                  </pic:blipFill>
                  <pic:spPr>
                    <a:xfrm>
                      <a:off x="0" y="0"/>
                      <a:ext cx="115824" cy="100584"/>
                    </a:xfrm>
                    <a:prstGeom prst="rect">
                      <a:avLst/>
                    </a:prstGeom>
                  </pic:spPr>
                </pic:pic>
              </a:graphicData>
            </a:graphic>
          </wp:inline>
        </w:drawing>
      </w:r>
      <w:r w:rsidRPr="00B84AAB">
        <w:t xml:space="preserve"> B(g).</w:t>
      </w:r>
    </w:p>
    <w:p w:rsidR="00A924B2" w:rsidRPr="00B84AAB" w:rsidRDefault="00A924B2" w:rsidP="0090646A">
      <w:pPr>
        <w:spacing w:after="0" w:line="259" w:lineRule="auto"/>
        <w:ind w:left="0" w:firstLine="0"/>
        <w:jc w:val="left"/>
      </w:pPr>
    </w:p>
    <w:p w:rsidR="00A924B2" w:rsidRPr="00B84AAB" w:rsidRDefault="00D97EE9" w:rsidP="0090646A">
      <w:pPr>
        <w:spacing w:after="0" w:line="259" w:lineRule="auto"/>
        <w:ind w:left="0" w:firstLine="0"/>
        <w:jc w:val="left"/>
      </w:pPr>
      <w:r w:rsidRPr="00B84AAB">
        <w:rPr>
          <w:noProof/>
        </w:rPr>
        <w:drawing>
          <wp:inline distT="0" distB="0" distL="0" distR="0" wp14:anchorId="16A07CB4" wp14:editId="25DCCF7F">
            <wp:extent cx="1781556" cy="1225296"/>
            <wp:effectExtent l="0" t="0" r="0" b="0"/>
            <wp:docPr id="8033" name="Picture 8033"/>
            <wp:cNvGraphicFramePr/>
            <a:graphic xmlns:a="http://schemas.openxmlformats.org/drawingml/2006/main">
              <a:graphicData uri="http://schemas.openxmlformats.org/drawingml/2006/picture">
                <pic:pic xmlns:pic="http://schemas.openxmlformats.org/drawingml/2006/picture">
                  <pic:nvPicPr>
                    <pic:cNvPr id="8033" name="Picture 8033"/>
                    <pic:cNvPicPr/>
                  </pic:nvPicPr>
                  <pic:blipFill>
                    <a:blip r:embed="rId13"/>
                    <a:stretch>
                      <a:fillRect/>
                    </a:stretch>
                  </pic:blipFill>
                  <pic:spPr>
                    <a:xfrm>
                      <a:off x="0" y="0"/>
                      <a:ext cx="1781556" cy="1225296"/>
                    </a:xfrm>
                    <a:prstGeom prst="rect">
                      <a:avLst/>
                    </a:prstGeom>
                  </pic:spPr>
                </pic:pic>
              </a:graphicData>
            </a:graphic>
          </wp:inline>
        </w:drawing>
      </w:r>
    </w:p>
    <w:p w:rsidR="00A924B2" w:rsidRPr="00B84AAB" w:rsidRDefault="00D97EE9" w:rsidP="0090646A">
      <w:pPr>
        <w:spacing w:after="0" w:line="258" w:lineRule="auto"/>
        <w:ind w:left="0" w:firstLine="0"/>
        <w:jc w:val="left"/>
      </w:pPr>
      <w:r w:rsidRPr="00B84AAB">
        <w:rPr>
          <w:i/>
        </w:rPr>
        <w:t xml:space="preserve">Đồ thị biểu diễn sự thay đổi tốc độ phản ứng thuận và phản ứng nghịch theo thời gian </w:t>
      </w:r>
      <w:r w:rsidRPr="00B84AAB">
        <w:t>Chọn mô tả đúng?</w:t>
      </w:r>
    </w:p>
    <w:p w:rsidR="00A924B2" w:rsidRPr="00B84AAB" w:rsidRDefault="00B84AAB" w:rsidP="0090646A">
      <w:pPr>
        <w:spacing w:after="0"/>
        <w:ind w:left="0" w:firstLine="0"/>
        <w:jc w:val="left"/>
      </w:pPr>
      <w:r w:rsidRPr="00B84AAB">
        <w:rPr>
          <w:b/>
          <w:bCs/>
          <w:szCs w:val="24"/>
          <w:u w:color="000000"/>
        </w:rPr>
        <w:t xml:space="preserve">A. </w:t>
      </w:r>
      <w:r w:rsidR="00D97EE9" w:rsidRPr="00B84AAB">
        <w:t>Đường (a) biểu diễn sự thay đổi tốc độ phản ứng thuận và đường (b) biểu diễn sự thay đổi tốc độ phản ứng nghịch.</w:t>
      </w:r>
    </w:p>
    <w:p w:rsidR="00A924B2" w:rsidRPr="00B84AAB" w:rsidRDefault="00B84AAB" w:rsidP="0090646A">
      <w:pPr>
        <w:spacing w:after="0"/>
        <w:ind w:left="0" w:firstLine="0"/>
        <w:jc w:val="left"/>
      </w:pPr>
      <w:r w:rsidRPr="00B84AAB">
        <w:rPr>
          <w:b/>
          <w:bCs/>
          <w:szCs w:val="24"/>
          <w:u w:color="000000"/>
        </w:rPr>
        <w:t xml:space="preserve">B. </w:t>
      </w:r>
      <w:r w:rsidR="00D97EE9" w:rsidRPr="00B84AAB">
        <w:t xml:space="preserve">Đường (a) biểu diễn sự thay đổi tốc độ phản ứng nghịch và đường (b) biểu diễn sự thay đổi tốc độ phản ứng thuận. </w:t>
      </w:r>
      <w:r w:rsidR="00D97EE9" w:rsidRPr="00B84AAB">
        <w:rPr>
          <w:b/>
        </w:rPr>
        <w:t xml:space="preserve"> C.</w:t>
      </w:r>
      <w:r w:rsidR="00D97EE9" w:rsidRPr="00B84AAB">
        <w:t xml:space="preserve"> Cả 2 đường (a) và (b) đều biểu diễn sự thay đổi tốc độ phản ứng thuận.</w:t>
      </w:r>
    </w:p>
    <w:p w:rsidR="00342F07" w:rsidRDefault="00D97EE9" w:rsidP="0090646A">
      <w:pPr>
        <w:spacing w:after="0"/>
        <w:ind w:left="0" w:firstLine="0"/>
        <w:jc w:val="left"/>
      </w:pPr>
      <w:r w:rsidRPr="00B84AAB">
        <w:rPr>
          <w:b/>
        </w:rPr>
        <w:t>D.</w:t>
      </w:r>
      <w:r w:rsidRPr="00B84AAB">
        <w:t xml:space="preserve"> Cả 2 đường (a) và (b) đều không biểu diễn sự thay đổi tốc độ phản ứng thuận. </w:t>
      </w:r>
    </w:p>
    <w:p w:rsidR="00A924B2" w:rsidRPr="00B84AAB" w:rsidRDefault="00D97EE9" w:rsidP="0090646A">
      <w:pPr>
        <w:spacing w:after="0"/>
        <w:ind w:left="0" w:firstLine="0"/>
        <w:jc w:val="left"/>
      </w:pPr>
      <w:r w:rsidRPr="00B84AAB">
        <w:rPr>
          <w:b/>
        </w:rPr>
        <w:t xml:space="preserve">Câu 6. </w:t>
      </w:r>
      <w:r w:rsidRPr="00B84AAB">
        <w:t>Nhóm chất nào dưới đây chỉ gồm các chất điện li?</w:t>
      </w:r>
    </w:p>
    <w:p w:rsidR="00A924B2" w:rsidRPr="00B84AAB" w:rsidRDefault="00D97EE9" w:rsidP="0090646A">
      <w:pPr>
        <w:tabs>
          <w:tab w:val="center" w:pos="1898"/>
          <w:tab w:val="center" w:pos="3961"/>
          <w:tab w:val="center" w:pos="6459"/>
        </w:tabs>
        <w:spacing w:after="0"/>
        <w:ind w:left="0" w:firstLine="0"/>
        <w:jc w:val="left"/>
      </w:pPr>
      <w:r w:rsidRPr="00B84AAB">
        <w:rPr>
          <w:b/>
        </w:rPr>
        <w:t xml:space="preserve">A. </w:t>
      </w:r>
      <w:r w:rsidRPr="00B84AAB">
        <w:t>H</w:t>
      </w:r>
      <w:r w:rsidRPr="00B84AAB">
        <w:rPr>
          <w:vertAlign w:val="subscript"/>
        </w:rPr>
        <w:t>2</w:t>
      </w:r>
      <w:r w:rsidRPr="00B84AAB">
        <w:t>CO</w:t>
      </w:r>
      <w:r w:rsidRPr="00B84AAB">
        <w:rPr>
          <w:vertAlign w:val="subscript"/>
        </w:rPr>
        <w:t>2</w:t>
      </w:r>
      <w:r w:rsidRPr="00B84AAB">
        <w:t>, CH</w:t>
      </w:r>
      <w:r w:rsidRPr="00B84AAB">
        <w:rPr>
          <w:vertAlign w:val="subscript"/>
        </w:rPr>
        <w:t>4</w:t>
      </w:r>
      <w:r w:rsidRPr="00B84AAB">
        <w:t>, CuO, C</w:t>
      </w:r>
      <w:r w:rsidRPr="00B84AAB">
        <w:rPr>
          <w:vertAlign w:val="subscript"/>
        </w:rPr>
        <w:t>6</w:t>
      </w:r>
      <w:r w:rsidRPr="00B84AAB">
        <w:t>H</w:t>
      </w:r>
      <w:r w:rsidRPr="00B84AAB">
        <w:rPr>
          <w:vertAlign w:val="subscript"/>
        </w:rPr>
        <w:t>12</w:t>
      </w:r>
      <w:r w:rsidRPr="00B84AAB">
        <w:t>O</w:t>
      </w:r>
      <w:r w:rsidRPr="00B84AAB">
        <w:rPr>
          <w:vertAlign w:val="subscript"/>
        </w:rPr>
        <w:t>6</w:t>
      </w:r>
      <w:r w:rsidRPr="00B84AAB">
        <w:t xml:space="preserve">.  </w:t>
      </w:r>
      <w:r w:rsidRPr="00B84AAB">
        <w:tab/>
        <w:t xml:space="preserve"> </w:t>
      </w:r>
      <w:r w:rsidRPr="00B84AAB">
        <w:tab/>
      </w:r>
      <w:r w:rsidRPr="00B84AAB">
        <w:rPr>
          <w:b/>
        </w:rPr>
        <w:t xml:space="preserve">B. </w:t>
      </w:r>
      <w:r w:rsidRPr="00B84AAB">
        <w:t>NaHCO</w:t>
      </w:r>
      <w:r w:rsidRPr="00B84AAB">
        <w:rPr>
          <w:vertAlign w:val="subscript"/>
        </w:rPr>
        <w:t>3</w:t>
      </w:r>
      <w:r w:rsidRPr="00B84AAB">
        <w:t>, H</w:t>
      </w:r>
      <w:r w:rsidRPr="00B84AAB">
        <w:rPr>
          <w:vertAlign w:val="subscript"/>
        </w:rPr>
        <w:t>2</w:t>
      </w:r>
      <w:r w:rsidRPr="00B84AAB">
        <w:t>SO</w:t>
      </w:r>
      <w:r w:rsidRPr="00B84AAB">
        <w:rPr>
          <w:vertAlign w:val="subscript"/>
        </w:rPr>
        <w:t>4</w:t>
      </w:r>
      <w:r w:rsidRPr="00B84AAB">
        <w:t>, HCOOH, C</w:t>
      </w:r>
      <w:r w:rsidRPr="00B84AAB">
        <w:rPr>
          <w:vertAlign w:val="subscript"/>
        </w:rPr>
        <w:t>6</w:t>
      </w:r>
      <w:r w:rsidRPr="00B84AAB">
        <w:t>H</w:t>
      </w:r>
      <w:r w:rsidRPr="00B84AAB">
        <w:rPr>
          <w:vertAlign w:val="subscript"/>
        </w:rPr>
        <w:t>6</w:t>
      </w:r>
      <w:r w:rsidRPr="00B84AAB">
        <w:t>.</w:t>
      </w:r>
    </w:p>
    <w:p w:rsidR="00A924B2" w:rsidRPr="00B84AAB" w:rsidRDefault="00D97EE9" w:rsidP="0090646A">
      <w:pPr>
        <w:tabs>
          <w:tab w:val="center" w:pos="1929"/>
          <w:tab w:val="center" w:pos="6658"/>
        </w:tabs>
        <w:spacing w:after="0"/>
        <w:ind w:left="0" w:firstLine="0"/>
        <w:jc w:val="left"/>
      </w:pPr>
      <w:r w:rsidRPr="00B84AAB">
        <w:rPr>
          <w:b/>
        </w:rPr>
        <w:t xml:space="preserve">C. </w:t>
      </w:r>
      <w:r w:rsidRPr="00B84AAB">
        <w:t>BaCl</w:t>
      </w:r>
      <w:r w:rsidRPr="00B84AAB">
        <w:rPr>
          <w:vertAlign w:val="subscript"/>
        </w:rPr>
        <w:t>2</w:t>
      </w:r>
      <w:r w:rsidRPr="00B84AAB">
        <w:t>, NaNO</w:t>
      </w:r>
      <w:r w:rsidRPr="00B84AAB">
        <w:rPr>
          <w:vertAlign w:val="subscript"/>
        </w:rPr>
        <w:t>3</w:t>
      </w:r>
      <w:r w:rsidRPr="00B84AAB">
        <w:t>, C</w:t>
      </w:r>
      <w:r w:rsidRPr="00B84AAB">
        <w:rPr>
          <w:vertAlign w:val="subscript"/>
        </w:rPr>
        <w:t>2</w:t>
      </w:r>
      <w:r w:rsidRPr="00B84AAB">
        <w:t>H</w:t>
      </w:r>
      <w:r w:rsidRPr="00B84AAB">
        <w:rPr>
          <w:vertAlign w:val="subscript"/>
        </w:rPr>
        <w:t>5</w:t>
      </w:r>
      <w:r w:rsidRPr="00B84AAB">
        <w:t xml:space="preserve">OH, HF.         </w:t>
      </w:r>
      <w:r w:rsidRPr="00B84AAB">
        <w:tab/>
      </w:r>
      <w:r w:rsidRPr="00B84AAB">
        <w:rPr>
          <w:b/>
        </w:rPr>
        <w:t xml:space="preserve">D. </w:t>
      </w:r>
      <w:r w:rsidRPr="00B84AAB">
        <w:t>CaCl</w:t>
      </w:r>
      <w:r w:rsidRPr="00B84AAB">
        <w:rPr>
          <w:vertAlign w:val="subscript"/>
        </w:rPr>
        <w:t>2</w:t>
      </w:r>
      <w:r w:rsidRPr="00B84AAB">
        <w:t>, MgSO</w:t>
      </w:r>
      <w:r w:rsidRPr="00B84AAB">
        <w:rPr>
          <w:vertAlign w:val="subscript"/>
        </w:rPr>
        <w:t>4</w:t>
      </w:r>
      <w:r w:rsidRPr="00B84AAB">
        <w:t>, CH</w:t>
      </w:r>
      <w:r w:rsidRPr="00B84AAB">
        <w:rPr>
          <w:vertAlign w:val="subscript"/>
        </w:rPr>
        <w:t>3</w:t>
      </w:r>
      <w:r w:rsidRPr="00B84AAB">
        <w:t>COOH, Ba(OH)</w:t>
      </w:r>
      <w:r w:rsidRPr="00B84AAB">
        <w:rPr>
          <w:vertAlign w:val="subscript"/>
        </w:rPr>
        <w:t>2</w:t>
      </w:r>
      <w:r w:rsidRPr="00B84AAB">
        <w:t>.</w:t>
      </w:r>
    </w:p>
    <w:p w:rsidR="00A924B2" w:rsidRPr="00B84AAB" w:rsidRDefault="00D97EE9" w:rsidP="0090646A">
      <w:pPr>
        <w:spacing w:after="0"/>
        <w:ind w:left="0" w:firstLine="0"/>
        <w:jc w:val="left"/>
      </w:pPr>
      <w:r w:rsidRPr="00B84AAB">
        <w:rPr>
          <w:b/>
        </w:rPr>
        <w:t xml:space="preserve">Câu 7. </w:t>
      </w:r>
      <w:r w:rsidRPr="00B84AAB">
        <w:t>Cho phương trình:</w:t>
      </w:r>
      <w:r w:rsidRPr="00B84AAB">
        <w:rPr>
          <w:b/>
        </w:rPr>
        <w:t xml:space="preserve"> </w:t>
      </w:r>
      <w:r w:rsidRPr="00B84AAB">
        <w:t>NH</w:t>
      </w:r>
      <w:r w:rsidRPr="00B84AAB">
        <w:rPr>
          <w:vertAlign w:val="subscript"/>
        </w:rPr>
        <w:t>3</w:t>
      </w:r>
      <w:r w:rsidRPr="00B84AAB">
        <w:t xml:space="preserve"> + H</w:t>
      </w:r>
      <w:r w:rsidRPr="00B84AAB">
        <w:rPr>
          <w:vertAlign w:val="subscript"/>
        </w:rPr>
        <w:t>2</w:t>
      </w:r>
      <w:r w:rsidRPr="00B84AAB">
        <w:t xml:space="preserve">O </w:t>
      </w:r>
      <w:r w:rsidRPr="00B84AAB">
        <w:rPr>
          <w:noProof/>
        </w:rPr>
        <w:drawing>
          <wp:inline distT="0" distB="0" distL="0" distR="0" wp14:anchorId="23110744" wp14:editId="5F508428">
            <wp:extent cx="115824" cy="100584"/>
            <wp:effectExtent l="0" t="0" r="0" b="0"/>
            <wp:docPr id="56467" name="Picture 56467"/>
            <wp:cNvGraphicFramePr/>
            <a:graphic xmlns:a="http://schemas.openxmlformats.org/drawingml/2006/main">
              <a:graphicData uri="http://schemas.openxmlformats.org/drawingml/2006/picture">
                <pic:pic xmlns:pic="http://schemas.openxmlformats.org/drawingml/2006/picture">
                  <pic:nvPicPr>
                    <pic:cNvPr id="56467" name="Picture 56467"/>
                    <pic:cNvPicPr/>
                  </pic:nvPicPr>
                  <pic:blipFill>
                    <a:blip r:embed="rId85"/>
                    <a:stretch>
                      <a:fillRect/>
                    </a:stretch>
                  </pic:blipFill>
                  <pic:spPr>
                    <a:xfrm>
                      <a:off x="0" y="0"/>
                      <a:ext cx="115824" cy="100584"/>
                    </a:xfrm>
                    <a:prstGeom prst="rect">
                      <a:avLst/>
                    </a:prstGeom>
                  </pic:spPr>
                </pic:pic>
              </a:graphicData>
            </a:graphic>
          </wp:inline>
        </w:drawing>
      </w:r>
      <w:r w:rsidRPr="00B84AAB">
        <w:t xml:space="preserve"> NH</w:t>
      </w:r>
      <w:r w:rsidRPr="00B84AAB">
        <w:rPr>
          <w:vertAlign w:val="subscript"/>
        </w:rPr>
        <w:t>4</w:t>
      </w:r>
      <w:r w:rsidRPr="00B84AAB">
        <w:rPr>
          <w:vertAlign w:val="superscript"/>
        </w:rPr>
        <w:t>+</w:t>
      </w:r>
      <w:r w:rsidRPr="00B84AAB">
        <w:t xml:space="preserve"> + OH</w:t>
      </w:r>
      <w:r w:rsidRPr="00B84AAB">
        <w:rPr>
          <w:vertAlign w:val="superscript"/>
        </w:rPr>
        <w:t>-</w:t>
      </w:r>
    </w:p>
    <w:p w:rsidR="00A924B2" w:rsidRPr="00B84AAB" w:rsidRDefault="00D97EE9" w:rsidP="0090646A">
      <w:pPr>
        <w:spacing w:after="0"/>
        <w:ind w:left="0" w:firstLine="0"/>
        <w:jc w:val="left"/>
      </w:pPr>
      <w:r w:rsidRPr="00B84AAB">
        <w:t>Trong phản ứng thuận, theo thuyết Bronsted – Lowry chất nào là acid?</w:t>
      </w:r>
    </w:p>
    <w:p w:rsidR="00A924B2" w:rsidRPr="00B84AAB" w:rsidRDefault="00D97EE9" w:rsidP="0090646A">
      <w:pPr>
        <w:tabs>
          <w:tab w:val="center" w:pos="750"/>
          <w:tab w:val="center" w:pos="2184"/>
          <w:tab w:val="center" w:pos="3677"/>
          <w:tab w:val="center" w:pos="5057"/>
        </w:tabs>
        <w:spacing w:after="0"/>
        <w:ind w:left="0" w:firstLine="0"/>
        <w:jc w:val="left"/>
      </w:pPr>
      <w:r w:rsidRPr="00B84AAB">
        <w:rPr>
          <w:b/>
        </w:rPr>
        <w:t xml:space="preserve">A. </w:t>
      </w:r>
      <w:r w:rsidRPr="00B84AAB">
        <w:t>NH</w:t>
      </w:r>
      <w:r w:rsidRPr="00B84AAB">
        <w:rPr>
          <w:vertAlign w:val="subscript"/>
        </w:rPr>
        <w:t>3</w:t>
      </w:r>
      <w:r w:rsidRPr="00B84AAB">
        <w:t>.</w:t>
      </w:r>
      <w:r w:rsidRPr="00B84AAB">
        <w:rPr>
          <w:b/>
        </w:rPr>
        <w:t xml:space="preserve"> </w:t>
      </w:r>
      <w:r w:rsidRPr="00B84AAB">
        <w:rPr>
          <w:b/>
        </w:rPr>
        <w:tab/>
        <w:t>B.</w:t>
      </w:r>
      <w:r w:rsidRPr="00B84AAB">
        <w:t xml:space="preserve"> H</w:t>
      </w:r>
      <w:r w:rsidRPr="00B84AAB">
        <w:rPr>
          <w:vertAlign w:val="subscript"/>
        </w:rPr>
        <w:t>2</w:t>
      </w:r>
      <w:r w:rsidRPr="00B84AAB">
        <w:t>O.</w:t>
      </w:r>
      <w:r w:rsidRPr="00B84AAB">
        <w:rPr>
          <w:b/>
        </w:rPr>
        <w:t xml:space="preserve"> </w:t>
      </w:r>
      <w:r w:rsidRPr="00B84AAB">
        <w:rPr>
          <w:b/>
        </w:rPr>
        <w:tab/>
        <w:t xml:space="preserve">C. </w:t>
      </w:r>
      <w:r w:rsidRPr="00B84AAB">
        <w:t>NH</w:t>
      </w:r>
      <w:r w:rsidRPr="00B84AAB">
        <w:rPr>
          <w:vertAlign w:val="subscript"/>
        </w:rPr>
        <w:t>4</w:t>
      </w:r>
      <w:r w:rsidRPr="00B84AAB">
        <w:rPr>
          <w:vertAlign w:val="superscript"/>
        </w:rPr>
        <w:t>+</w:t>
      </w:r>
      <w:r w:rsidRPr="00B84AAB">
        <w:t>.</w:t>
      </w:r>
      <w:r w:rsidRPr="00B84AAB">
        <w:rPr>
          <w:b/>
        </w:rPr>
        <w:t xml:space="preserve"> </w:t>
      </w:r>
      <w:r w:rsidRPr="00B84AAB">
        <w:rPr>
          <w:b/>
        </w:rPr>
        <w:tab/>
        <w:t xml:space="preserve">D. </w:t>
      </w:r>
      <w:r w:rsidRPr="00B84AAB">
        <w:t>OH</w:t>
      </w:r>
      <w:r w:rsidRPr="00B84AAB">
        <w:rPr>
          <w:vertAlign w:val="superscript"/>
        </w:rPr>
        <w:t>-</w:t>
      </w:r>
      <w:r w:rsidRPr="00B84AAB">
        <w:t>.</w:t>
      </w:r>
    </w:p>
    <w:p w:rsidR="00A924B2" w:rsidRPr="00B84AAB" w:rsidRDefault="00D97EE9" w:rsidP="0090646A">
      <w:pPr>
        <w:spacing w:after="0"/>
        <w:ind w:left="0" w:firstLine="0"/>
        <w:jc w:val="left"/>
      </w:pPr>
      <w:r w:rsidRPr="00B84AAB">
        <w:rPr>
          <w:b/>
        </w:rPr>
        <w:t xml:space="preserve">Câu 8. </w:t>
      </w:r>
      <w:r w:rsidRPr="00B84AAB">
        <w:t>Theo thuyết acid – base của Bronsted – Lowry, chất hoặc ion nào sau đây có tính chất lưỡng tính?</w:t>
      </w:r>
    </w:p>
    <w:p w:rsidR="00A924B2" w:rsidRPr="00B84AAB" w:rsidRDefault="00D97EE9" w:rsidP="0090646A">
      <w:pPr>
        <w:tabs>
          <w:tab w:val="center" w:pos="750"/>
          <w:tab w:val="center" w:pos="2229"/>
          <w:tab w:val="center" w:pos="3671"/>
          <w:tab w:val="center" w:pos="5178"/>
        </w:tabs>
        <w:spacing w:after="0"/>
        <w:ind w:left="0" w:firstLine="0"/>
        <w:jc w:val="left"/>
      </w:pPr>
      <w:r w:rsidRPr="00B84AAB">
        <w:t>A. NH</w:t>
      </w:r>
      <w:r w:rsidRPr="00B84AAB">
        <w:rPr>
          <w:vertAlign w:val="subscript"/>
        </w:rPr>
        <w:t>3</w:t>
      </w:r>
      <w:r w:rsidRPr="00B84AAB">
        <w:t xml:space="preserve">. </w:t>
      </w:r>
      <w:r w:rsidRPr="00B84AAB">
        <w:tab/>
        <w:t>B. NH</w:t>
      </w:r>
      <w:r w:rsidRPr="00B84AAB">
        <w:rPr>
          <w:vertAlign w:val="subscript"/>
        </w:rPr>
        <w:t>4</w:t>
      </w:r>
      <w:r w:rsidRPr="00B84AAB">
        <w:rPr>
          <w:vertAlign w:val="superscript"/>
        </w:rPr>
        <w:t>+</w:t>
      </w:r>
      <w:r w:rsidRPr="00B84AAB">
        <w:t xml:space="preserve">. </w:t>
      </w:r>
      <w:r w:rsidRPr="00B84AAB">
        <w:tab/>
        <w:t xml:space="preserve">C. KOH. </w:t>
      </w:r>
      <w:r w:rsidRPr="00B84AAB">
        <w:tab/>
        <w:t>D. HCO</w:t>
      </w:r>
      <w:r w:rsidRPr="00B84AAB">
        <w:rPr>
          <w:vertAlign w:val="subscript"/>
        </w:rPr>
        <w:t>3</w:t>
      </w:r>
      <w:r w:rsidRPr="00B84AAB">
        <w:rPr>
          <w:vertAlign w:val="superscript"/>
        </w:rPr>
        <w:t>-</w:t>
      </w:r>
      <w:r w:rsidRPr="00B84AAB">
        <w:t>.</w:t>
      </w:r>
    </w:p>
    <w:p w:rsidR="00A924B2" w:rsidRPr="00B84AAB" w:rsidRDefault="00D97EE9" w:rsidP="0090646A">
      <w:pPr>
        <w:spacing w:after="0"/>
        <w:ind w:left="0" w:firstLine="0"/>
        <w:jc w:val="left"/>
      </w:pPr>
      <w:r w:rsidRPr="00B84AAB">
        <w:rPr>
          <w:b/>
        </w:rPr>
        <w:t xml:space="preserve">Câu 9. </w:t>
      </w:r>
      <w:r w:rsidRPr="00B84AAB">
        <w:t>Khi chuẩn độ, người ta thêm từ từ dung dịch đựng trong (1) … vào dung dịch đựng trong bình tam gác. Dụng cụ cần điền vào (1) là</w:t>
      </w:r>
    </w:p>
    <w:p w:rsidR="00A924B2" w:rsidRPr="00B84AAB" w:rsidRDefault="00D97EE9" w:rsidP="0090646A">
      <w:pPr>
        <w:tabs>
          <w:tab w:val="center" w:pos="1254"/>
          <w:tab w:val="center" w:pos="2520"/>
          <w:tab w:val="center" w:pos="3763"/>
          <w:tab w:val="center" w:pos="4681"/>
          <w:tab w:val="center" w:pos="5876"/>
          <w:tab w:val="center" w:pos="6841"/>
          <w:tab w:val="center" w:pos="8214"/>
        </w:tabs>
        <w:spacing w:after="0"/>
        <w:ind w:left="0" w:firstLine="0"/>
        <w:jc w:val="left"/>
      </w:pPr>
      <w:r w:rsidRPr="00B84AAB">
        <w:t xml:space="preserve">A. Bình định mức. </w:t>
      </w:r>
      <w:r w:rsidRPr="00B84AAB">
        <w:tab/>
        <w:t xml:space="preserve">       </w:t>
      </w:r>
      <w:r w:rsidRPr="00B84AAB">
        <w:tab/>
        <w:t xml:space="preserve">B. Burette. </w:t>
      </w:r>
      <w:r w:rsidRPr="00B84AAB">
        <w:tab/>
        <w:t xml:space="preserve"> </w:t>
      </w:r>
      <w:r w:rsidRPr="00B84AAB">
        <w:tab/>
        <w:t xml:space="preserve">C.Pipette. </w:t>
      </w:r>
      <w:r w:rsidRPr="00B84AAB">
        <w:tab/>
        <w:t xml:space="preserve"> </w:t>
      </w:r>
      <w:r w:rsidRPr="00B84AAB">
        <w:tab/>
        <w:t>D. Ống đong.</w:t>
      </w:r>
    </w:p>
    <w:p w:rsidR="00A924B2" w:rsidRPr="00B84AAB" w:rsidRDefault="00D97EE9" w:rsidP="0090646A">
      <w:pPr>
        <w:spacing w:after="0"/>
        <w:ind w:left="0" w:firstLine="0"/>
        <w:jc w:val="left"/>
      </w:pPr>
      <w:r w:rsidRPr="00B84AAB">
        <w:rPr>
          <w:b/>
        </w:rPr>
        <w:t xml:space="preserve">Câu 10. </w:t>
      </w:r>
      <w:r w:rsidRPr="00B84AAB">
        <w:t>Dãy gồm các chất hoặc ion nào sau đây có môi trường acid?</w:t>
      </w:r>
    </w:p>
    <w:p w:rsidR="00A924B2" w:rsidRPr="00B84AAB" w:rsidRDefault="00D97EE9" w:rsidP="0090646A">
      <w:pPr>
        <w:tabs>
          <w:tab w:val="center" w:pos="1323"/>
          <w:tab w:val="center" w:pos="3241"/>
          <w:tab w:val="center" w:pos="3961"/>
          <w:tab w:val="center" w:pos="5719"/>
        </w:tabs>
        <w:spacing w:after="0"/>
        <w:ind w:left="0" w:firstLine="0"/>
        <w:jc w:val="left"/>
      </w:pPr>
      <w:r w:rsidRPr="00B84AAB">
        <w:rPr>
          <w:b/>
        </w:rPr>
        <w:t>A.</w:t>
      </w:r>
      <w:r w:rsidRPr="00B84AAB">
        <w:t xml:space="preserve"> Fe</w:t>
      </w:r>
      <w:r w:rsidRPr="00B84AAB">
        <w:rPr>
          <w:vertAlign w:val="superscript"/>
        </w:rPr>
        <w:t>2+</w:t>
      </w:r>
      <w:r w:rsidRPr="00B84AAB">
        <w:t>, HCl, PO</w:t>
      </w:r>
      <w:r w:rsidRPr="00B84AAB">
        <w:rPr>
          <w:vertAlign w:val="subscript"/>
        </w:rPr>
        <w:t>4</w:t>
      </w:r>
      <w:r w:rsidRPr="00B84AAB">
        <w:rPr>
          <w:vertAlign w:val="superscript"/>
        </w:rPr>
        <w:t>3-</w:t>
      </w:r>
      <w:r w:rsidRPr="00B84AAB">
        <w:t>.</w:t>
      </w:r>
      <w:r w:rsidRPr="00B84AAB">
        <w:rPr>
          <w:b/>
        </w:rPr>
        <w:t xml:space="preserve">  </w:t>
      </w:r>
      <w:r w:rsidRPr="00B84AAB">
        <w:rPr>
          <w:b/>
        </w:rPr>
        <w:tab/>
        <w:t xml:space="preserve"> </w:t>
      </w:r>
      <w:r w:rsidRPr="00B84AAB">
        <w:rPr>
          <w:b/>
        </w:rPr>
        <w:tab/>
        <w:t xml:space="preserve"> </w:t>
      </w:r>
      <w:r w:rsidRPr="00B84AAB">
        <w:rPr>
          <w:b/>
        </w:rPr>
        <w:tab/>
        <w:t>B.</w:t>
      </w:r>
      <w:r w:rsidRPr="00B84AAB">
        <w:t xml:space="preserve"> CO</w:t>
      </w:r>
      <w:r w:rsidRPr="00B84AAB">
        <w:rPr>
          <w:vertAlign w:val="subscript"/>
        </w:rPr>
        <w:t>3</w:t>
      </w:r>
      <w:r w:rsidRPr="00B84AAB">
        <w:rPr>
          <w:vertAlign w:val="superscript"/>
        </w:rPr>
        <w:t>2-</w:t>
      </w:r>
      <w:r w:rsidRPr="00B84AAB">
        <w:t>, NH</w:t>
      </w:r>
      <w:r w:rsidRPr="00B84AAB">
        <w:rPr>
          <w:vertAlign w:val="subscript"/>
        </w:rPr>
        <w:t>3</w:t>
      </w:r>
      <w:r w:rsidRPr="00B84AAB">
        <w:t>, SO</w:t>
      </w:r>
      <w:r w:rsidRPr="00B84AAB">
        <w:rPr>
          <w:vertAlign w:val="subscript"/>
        </w:rPr>
        <w:t>4</w:t>
      </w:r>
      <w:r w:rsidRPr="00B84AAB">
        <w:rPr>
          <w:vertAlign w:val="superscript"/>
        </w:rPr>
        <w:t>2-</w:t>
      </w:r>
      <w:r w:rsidRPr="00B84AAB">
        <w:t>.</w:t>
      </w:r>
    </w:p>
    <w:p w:rsidR="00A924B2" w:rsidRPr="00B84AAB" w:rsidRDefault="00D97EE9" w:rsidP="0090646A">
      <w:pPr>
        <w:tabs>
          <w:tab w:val="center" w:pos="1180"/>
          <w:tab w:val="center" w:pos="2520"/>
          <w:tab w:val="center" w:pos="3241"/>
          <w:tab w:val="center" w:pos="3961"/>
          <w:tab w:val="center" w:pos="5642"/>
        </w:tabs>
        <w:spacing w:after="0"/>
        <w:ind w:left="0" w:firstLine="0"/>
        <w:jc w:val="left"/>
      </w:pPr>
      <w:r w:rsidRPr="00B84AAB">
        <w:rPr>
          <w:b/>
        </w:rPr>
        <w:t xml:space="preserve">C. </w:t>
      </w:r>
      <w:r w:rsidRPr="00B84AAB">
        <w:t>Na</w:t>
      </w:r>
      <w:r w:rsidRPr="00B84AAB">
        <w:rPr>
          <w:vertAlign w:val="superscript"/>
        </w:rPr>
        <w:t>+</w:t>
      </w:r>
      <w:r w:rsidRPr="00B84AAB">
        <w:t>, H</w:t>
      </w:r>
      <w:r w:rsidRPr="00B84AAB">
        <w:rPr>
          <w:vertAlign w:val="superscript"/>
        </w:rPr>
        <w:t>+</w:t>
      </w:r>
      <w:r w:rsidRPr="00B84AAB">
        <w:t>, Al</w:t>
      </w:r>
      <w:r w:rsidRPr="00B84AAB">
        <w:rPr>
          <w:vertAlign w:val="superscript"/>
        </w:rPr>
        <w:t>3+</w:t>
      </w:r>
      <w:r w:rsidRPr="00B84AAB">
        <w:t>.</w:t>
      </w:r>
      <w:r w:rsidRPr="00B84AAB">
        <w:rPr>
          <w:b/>
        </w:rPr>
        <w:t xml:space="preserve"> </w:t>
      </w:r>
      <w:r w:rsidRPr="00B84AAB">
        <w:rPr>
          <w:b/>
        </w:rPr>
        <w:tab/>
        <w:t xml:space="preserve"> </w:t>
      </w:r>
      <w:r w:rsidRPr="00B84AAB">
        <w:rPr>
          <w:b/>
        </w:rPr>
        <w:tab/>
        <w:t xml:space="preserve"> </w:t>
      </w:r>
      <w:r w:rsidRPr="00B84AAB">
        <w:rPr>
          <w:b/>
        </w:rPr>
        <w:tab/>
        <w:t xml:space="preserve"> </w:t>
      </w:r>
      <w:r w:rsidRPr="00B84AAB">
        <w:rPr>
          <w:b/>
        </w:rPr>
        <w:tab/>
        <w:t xml:space="preserve">D. </w:t>
      </w:r>
      <w:r w:rsidRPr="00B84AAB">
        <w:t>Fe</w:t>
      </w:r>
      <w:r w:rsidRPr="00B84AAB">
        <w:rPr>
          <w:vertAlign w:val="superscript"/>
        </w:rPr>
        <w:t>3+</w:t>
      </w:r>
      <w:r w:rsidRPr="00B84AAB">
        <w:t>, NH</w:t>
      </w:r>
      <w:r w:rsidRPr="00B84AAB">
        <w:rPr>
          <w:vertAlign w:val="subscript"/>
        </w:rPr>
        <w:t>4</w:t>
      </w:r>
      <w:r w:rsidRPr="00B84AAB">
        <w:rPr>
          <w:vertAlign w:val="superscript"/>
        </w:rPr>
        <w:t>+</w:t>
      </w:r>
      <w:r w:rsidRPr="00B84AAB">
        <w:t>, HCl.</w:t>
      </w:r>
    </w:p>
    <w:p w:rsidR="00A924B2" w:rsidRPr="00B84AAB" w:rsidRDefault="00D97EE9" w:rsidP="0090646A">
      <w:pPr>
        <w:spacing w:after="0"/>
        <w:ind w:left="0" w:firstLine="0"/>
        <w:jc w:val="left"/>
      </w:pPr>
      <w:r w:rsidRPr="00B84AAB">
        <w:rPr>
          <w:b/>
        </w:rPr>
        <w:t xml:space="preserve">Câu 11. </w:t>
      </w:r>
      <w:r w:rsidRPr="00B84AAB">
        <w:t>Cho cân bằng hoá học: H</w:t>
      </w:r>
      <w:r w:rsidRPr="00B84AAB">
        <w:rPr>
          <w:vertAlign w:val="subscript"/>
        </w:rPr>
        <w:t xml:space="preserve">2 </w:t>
      </w:r>
      <w:r w:rsidRPr="00B84AAB">
        <w:t>(g) + I</w:t>
      </w:r>
      <w:r w:rsidRPr="00B84AAB">
        <w:rPr>
          <w:vertAlign w:val="subscript"/>
        </w:rPr>
        <w:t xml:space="preserve">2 </w:t>
      </w:r>
      <w:r w:rsidRPr="00B84AAB">
        <w:t xml:space="preserve">(g)  </w:t>
      </w:r>
      <w:r w:rsidRPr="00B84AAB">
        <w:rPr>
          <w:noProof/>
        </w:rPr>
        <w:drawing>
          <wp:inline distT="0" distB="0" distL="0" distR="0" wp14:anchorId="2EEAE52C" wp14:editId="04669F61">
            <wp:extent cx="115824" cy="100584"/>
            <wp:effectExtent l="0" t="0" r="0" b="0"/>
            <wp:docPr id="56468" name="Picture 56468"/>
            <wp:cNvGraphicFramePr/>
            <a:graphic xmlns:a="http://schemas.openxmlformats.org/drawingml/2006/main">
              <a:graphicData uri="http://schemas.openxmlformats.org/drawingml/2006/picture">
                <pic:pic xmlns:pic="http://schemas.openxmlformats.org/drawingml/2006/picture">
                  <pic:nvPicPr>
                    <pic:cNvPr id="56468" name="Picture 56468"/>
                    <pic:cNvPicPr/>
                  </pic:nvPicPr>
                  <pic:blipFill>
                    <a:blip r:embed="rId34"/>
                    <a:stretch>
                      <a:fillRect/>
                    </a:stretch>
                  </pic:blipFill>
                  <pic:spPr>
                    <a:xfrm>
                      <a:off x="0" y="0"/>
                      <a:ext cx="115824" cy="100584"/>
                    </a:xfrm>
                    <a:prstGeom prst="rect">
                      <a:avLst/>
                    </a:prstGeom>
                  </pic:spPr>
                </pic:pic>
              </a:graphicData>
            </a:graphic>
          </wp:inline>
        </w:drawing>
      </w:r>
      <w:r w:rsidRPr="00B84AAB">
        <w:t xml:space="preserve">     2HI (g); </w:t>
      </w:r>
      <w:r w:rsidR="003573C0" w:rsidRPr="00762580">
        <w:rPr>
          <w:position w:val="-12"/>
        </w:rPr>
        <w:object w:dxaOrig="1080" w:dyaOrig="380">
          <v:shape id="_x0000_i1058" type="#_x0000_t75" style="width:54pt;height:18.75pt" o:ole="">
            <v:imagedata r:id="rId86" o:title=""/>
          </v:shape>
          <o:OLEObject Type="Embed" ProgID="Equation.DSMT4" ShapeID="_x0000_i1058" DrawAspect="Content" ObjectID="_1790928523" r:id="rId87"/>
        </w:object>
      </w:r>
      <w:r w:rsidRPr="00B84AAB">
        <w:t>.</w:t>
      </w:r>
    </w:p>
    <w:p w:rsidR="00A924B2" w:rsidRPr="00B84AAB" w:rsidRDefault="00D97EE9" w:rsidP="0090646A">
      <w:pPr>
        <w:spacing w:after="0"/>
        <w:ind w:left="0" w:firstLine="0"/>
        <w:jc w:val="left"/>
      </w:pPr>
      <w:r w:rsidRPr="00B84AAB">
        <w:t xml:space="preserve">Cân bằng </w:t>
      </w:r>
      <w:r w:rsidRPr="00B84AAB">
        <w:rPr>
          <w:b/>
        </w:rPr>
        <w:t>không</w:t>
      </w:r>
      <w:r w:rsidRPr="00B84AAB">
        <w:t xml:space="preserve"> bị chuyển dịch khi</w:t>
      </w:r>
    </w:p>
    <w:p w:rsidR="00A924B2" w:rsidRPr="00B84AAB" w:rsidRDefault="00D97EE9" w:rsidP="0090646A">
      <w:pPr>
        <w:tabs>
          <w:tab w:val="center" w:pos="1503"/>
          <w:tab w:val="center" w:pos="3241"/>
          <w:tab w:val="center" w:pos="4946"/>
        </w:tabs>
        <w:spacing w:after="0"/>
        <w:ind w:left="0" w:firstLine="0"/>
        <w:jc w:val="left"/>
      </w:pPr>
      <w:r w:rsidRPr="00B84AAB">
        <w:rPr>
          <w:b/>
        </w:rPr>
        <w:t xml:space="preserve">A. </w:t>
      </w:r>
      <w:r w:rsidRPr="00B84AAB">
        <w:t>tăng nhiệt độ của hệ.</w:t>
      </w:r>
      <w:r w:rsidRPr="00B84AAB">
        <w:rPr>
          <w:b/>
        </w:rPr>
        <w:t xml:space="preserve"> </w:t>
      </w:r>
      <w:r w:rsidRPr="00B84AAB">
        <w:rPr>
          <w:b/>
        </w:rPr>
        <w:tab/>
        <w:t xml:space="preserve"> </w:t>
      </w:r>
      <w:r w:rsidRPr="00B84AAB">
        <w:rPr>
          <w:b/>
        </w:rPr>
        <w:tab/>
        <w:t xml:space="preserve">B. </w:t>
      </w:r>
      <w:r w:rsidRPr="00B84AAB">
        <w:t>giảm nồng độ HI.</w:t>
      </w:r>
    </w:p>
    <w:p w:rsidR="00A924B2" w:rsidRPr="00B84AAB" w:rsidRDefault="00D97EE9" w:rsidP="0090646A">
      <w:pPr>
        <w:tabs>
          <w:tab w:val="center" w:pos="1320"/>
          <w:tab w:val="center" w:pos="2520"/>
          <w:tab w:val="center" w:pos="3241"/>
          <w:tab w:val="center" w:pos="5406"/>
        </w:tabs>
        <w:spacing w:after="0"/>
        <w:ind w:left="0" w:firstLine="0"/>
        <w:jc w:val="left"/>
      </w:pPr>
      <w:r w:rsidRPr="00B84AAB">
        <w:rPr>
          <w:b/>
        </w:rPr>
        <w:t xml:space="preserve">C. </w:t>
      </w:r>
      <w:r w:rsidRPr="00B84AAB">
        <w:t>tăng nồng độ H</w:t>
      </w:r>
      <w:r w:rsidRPr="00B84AAB">
        <w:rPr>
          <w:vertAlign w:val="subscript"/>
        </w:rPr>
        <w:t>2</w:t>
      </w:r>
      <w:r w:rsidRPr="00B84AAB">
        <w:t>.</w:t>
      </w:r>
      <w:r w:rsidRPr="00B84AAB">
        <w:rPr>
          <w:b/>
        </w:rPr>
        <w:t xml:space="preserve"> </w:t>
      </w:r>
      <w:r w:rsidRPr="00B84AAB">
        <w:rPr>
          <w:b/>
        </w:rPr>
        <w:tab/>
        <w:t xml:space="preserve"> </w:t>
      </w:r>
      <w:r w:rsidRPr="00B84AAB">
        <w:rPr>
          <w:b/>
        </w:rPr>
        <w:tab/>
        <w:t xml:space="preserve"> </w:t>
      </w:r>
      <w:r w:rsidRPr="00B84AAB">
        <w:rPr>
          <w:b/>
        </w:rPr>
        <w:tab/>
        <w:t xml:space="preserve">D. </w:t>
      </w:r>
      <w:r w:rsidRPr="00B84AAB">
        <w:t>giảm áp suất chung của hệ.</w:t>
      </w:r>
    </w:p>
    <w:p w:rsidR="00A924B2" w:rsidRPr="00B84AAB" w:rsidRDefault="00D97EE9" w:rsidP="0090646A">
      <w:pPr>
        <w:spacing w:after="0"/>
        <w:ind w:left="0" w:firstLine="0"/>
        <w:jc w:val="left"/>
      </w:pPr>
      <w:r w:rsidRPr="00B84AAB">
        <w:rPr>
          <w:b/>
        </w:rPr>
        <w:t xml:space="preserve">Câu 12. </w:t>
      </w:r>
      <w:r w:rsidRPr="00B84AAB">
        <w:t>Hệ cân bằng sau được thực hiện trong bình kín:</w:t>
      </w:r>
    </w:p>
    <w:p w:rsidR="00A924B2" w:rsidRPr="00B84AAB" w:rsidRDefault="00D97EE9" w:rsidP="0090646A">
      <w:pPr>
        <w:tabs>
          <w:tab w:val="center" w:pos="5003"/>
          <w:tab w:val="center" w:pos="7354"/>
        </w:tabs>
        <w:spacing w:after="0" w:line="259" w:lineRule="auto"/>
        <w:ind w:left="0" w:firstLine="0"/>
        <w:jc w:val="left"/>
      </w:pPr>
      <w:r w:rsidRPr="00B84AAB">
        <w:t>CO(g) + H</w:t>
      </w:r>
      <w:r w:rsidRPr="00B84AAB">
        <w:rPr>
          <w:vertAlign w:val="subscript"/>
        </w:rPr>
        <w:t>2</w:t>
      </w:r>
      <w:r w:rsidRPr="00B84AAB">
        <w:t xml:space="preserve">O(g) </w:t>
      </w:r>
      <w:r w:rsidRPr="00B84AAB">
        <w:rPr>
          <w:noProof/>
        </w:rPr>
        <w:drawing>
          <wp:inline distT="0" distB="0" distL="0" distR="0" wp14:anchorId="6FFD1045" wp14:editId="5A662492">
            <wp:extent cx="115824" cy="97536"/>
            <wp:effectExtent l="0" t="0" r="0" b="0"/>
            <wp:docPr id="56469" name="Picture 56469"/>
            <wp:cNvGraphicFramePr/>
            <a:graphic xmlns:a="http://schemas.openxmlformats.org/drawingml/2006/main">
              <a:graphicData uri="http://schemas.openxmlformats.org/drawingml/2006/picture">
                <pic:pic xmlns:pic="http://schemas.openxmlformats.org/drawingml/2006/picture">
                  <pic:nvPicPr>
                    <pic:cNvPr id="56469" name="Picture 56469"/>
                    <pic:cNvPicPr/>
                  </pic:nvPicPr>
                  <pic:blipFill>
                    <a:blip r:embed="rId64"/>
                    <a:stretch>
                      <a:fillRect/>
                    </a:stretch>
                  </pic:blipFill>
                  <pic:spPr>
                    <a:xfrm>
                      <a:off x="0" y="0"/>
                      <a:ext cx="115824" cy="97536"/>
                    </a:xfrm>
                    <a:prstGeom prst="rect">
                      <a:avLst/>
                    </a:prstGeom>
                  </pic:spPr>
                </pic:pic>
              </a:graphicData>
            </a:graphic>
          </wp:inline>
        </w:drawing>
      </w:r>
      <w:r w:rsidRPr="00B84AAB">
        <w:t xml:space="preserve"> CO</w:t>
      </w:r>
      <w:r w:rsidRPr="00B84AAB">
        <w:rPr>
          <w:vertAlign w:val="subscript"/>
        </w:rPr>
        <w:t xml:space="preserve">2 </w:t>
      </w:r>
      <w:r w:rsidRPr="00B84AAB">
        <w:t>(g) + H</w:t>
      </w:r>
      <w:r w:rsidRPr="00B84AAB">
        <w:rPr>
          <w:vertAlign w:val="subscript"/>
        </w:rPr>
        <w:t>2</w:t>
      </w:r>
      <w:r w:rsidRPr="00B84AAB">
        <w:t xml:space="preserve">(g) ; </w:t>
      </w:r>
      <w:r w:rsidR="003573C0" w:rsidRPr="00762580">
        <w:rPr>
          <w:position w:val="-12"/>
        </w:rPr>
        <w:object w:dxaOrig="1080" w:dyaOrig="380">
          <v:shape id="_x0000_i1059" type="#_x0000_t75" style="width:54pt;height:18.75pt" o:ole="">
            <v:imagedata r:id="rId88" o:title=""/>
          </v:shape>
          <o:OLEObject Type="Embed" ProgID="Equation.DSMT4" ShapeID="_x0000_i1059" DrawAspect="Content" ObjectID="_1790928524" r:id="rId89"/>
        </w:object>
      </w:r>
    </w:p>
    <w:p w:rsidR="00A924B2" w:rsidRPr="00B84AAB" w:rsidRDefault="00D97EE9" w:rsidP="0090646A">
      <w:pPr>
        <w:spacing w:after="0"/>
        <w:ind w:left="0" w:firstLine="0"/>
        <w:jc w:val="left"/>
      </w:pPr>
      <w:r w:rsidRPr="00B84AAB">
        <w:t>Cân bằng trên chuyển dịch theo chiều thuận khi</w:t>
      </w:r>
    </w:p>
    <w:p w:rsidR="00A924B2" w:rsidRPr="00B84AAB" w:rsidRDefault="00D97EE9" w:rsidP="0090646A">
      <w:pPr>
        <w:tabs>
          <w:tab w:val="center" w:pos="1773"/>
          <w:tab w:val="center" w:pos="3961"/>
          <w:tab w:val="center" w:pos="5974"/>
        </w:tabs>
        <w:spacing w:after="0"/>
        <w:ind w:left="0" w:firstLine="0"/>
        <w:jc w:val="left"/>
      </w:pPr>
      <w:r w:rsidRPr="00B84AAB">
        <w:rPr>
          <w:b/>
        </w:rPr>
        <w:t xml:space="preserve">A. </w:t>
      </w:r>
      <w:r w:rsidRPr="00B84AAB">
        <w:t>tăng áp suất chung của hệ.</w:t>
      </w:r>
      <w:r w:rsidRPr="00B84AAB">
        <w:rPr>
          <w:b/>
        </w:rPr>
        <w:t xml:space="preserve">  </w:t>
      </w:r>
      <w:r w:rsidRPr="00B84AAB">
        <w:rPr>
          <w:b/>
        </w:rPr>
        <w:tab/>
        <w:t xml:space="preserve"> </w:t>
      </w:r>
      <w:r w:rsidRPr="00B84AAB">
        <w:rPr>
          <w:b/>
        </w:rPr>
        <w:tab/>
        <w:t xml:space="preserve">B. </w:t>
      </w:r>
      <w:r w:rsidRPr="00B84AAB">
        <w:t>cho chất xúc tác vào hệ.</w:t>
      </w:r>
    </w:p>
    <w:p w:rsidR="00A924B2" w:rsidRPr="00B84AAB" w:rsidRDefault="00D97EE9" w:rsidP="0090646A">
      <w:pPr>
        <w:tabs>
          <w:tab w:val="center" w:pos="1463"/>
          <w:tab w:val="center" w:pos="3241"/>
          <w:tab w:val="center" w:pos="3961"/>
          <w:tab w:val="center" w:pos="5856"/>
        </w:tabs>
        <w:spacing w:after="0"/>
        <w:ind w:left="0" w:firstLine="0"/>
        <w:jc w:val="left"/>
      </w:pPr>
      <w:r w:rsidRPr="00B84AAB">
        <w:rPr>
          <w:b/>
        </w:rPr>
        <w:t xml:space="preserve">C. </w:t>
      </w:r>
      <w:r w:rsidRPr="00B84AAB">
        <w:t>thêm khí H</w:t>
      </w:r>
      <w:r w:rsidRPr="00B84AAB">
        <w:rPr>
          <w:vertAlign w:val="subscript"/>
        </w:rPr>
        <w:t>2</w:t>
      </w:r>
      <w:r w:rsidRPr="00B84AAB">
        <w:t xml:space="preserve"> vào hệ.</w:t>
      </w:r>
      <w:r w:rsidRPr="00B84AAB">
        <w:rPr>
          <w:b/>
        </w:rPr>
        <w:t xml:space="preserve"> </w:t>
      </w:r>
      <w:r w:rsidRPr="00B84AAB">
        <w:rPr>
          <w:b/>
        </w:rPr>
        <w:tab/>
        <w:t xml:space="preserve"> </w:t>
      </w:r>
      <w:r w:rsidRPr="00B84AAB">
        <w:rPr>
          <w:b/>
        </w:rPr>
        <w:tab/>
        <w:t xml:space="preserve"> </w:t>
      </w:r>
      <w:r w:rsidRPr="00B84AAB">
        <w:rPr>
          <w:b/>
        </w:rPr>
        <w:tab/>
        <w:t xml:space="preserve">D. </w:t>
      </w:r>
      <w:r w:rsidRPr="00B84AAB">
        <w:t>giảm nhiệt độ của hệ.</w:t>
      </w:r>
    </w:p>
    <w:p w:rsidR="00A924B2" w:rsidRPr="00B84AAB" w:rsidRDefault="00D97EE9" w:rsidP="0090646A">
      <w:pPr>
        <w:spacing w:after="0"/>
        <w:ind w:left="0" w:firstLine="0"/>
        <w:jc w:val="left"/>
      </w:pPr>
      <w:r w:rsidRPr="00B84AAB">
        <w:rPr>
          <w:b/>
        </w:rPr>
        <w:t xml:space="preserve">Câu 13. </w:t>
      </w:r>
      <w:r w:rsidRPr="00B84AAB">
        <w:t>So sánh pH của các dung dịch có cùng nồng độ 0,1 mol/L theo thứ tự giảm dần nào sau đây đúng?</w:t>
      </w:r>
    </w:p>
    <w:p w:rsidR="00A924B2" w:rsidRPr="00B84AAB" w:rsidRDefault="00D97EE9" w:rsidP="0090646A">
      <w:pPr>
        <w:tabs>
          <w:tab w:val="center" w:pos="1859"/>
          <w:tab w:val="center" w:pos="3961"/>
          <w:tab w:val="center" w:pos="6173"/>
          <w:tab w:val="center" w:pos="8282"/>
        </w:tabs>
        <w:spacing w:after="0"/>
        <w:ind w:left="0" w:firstLine="0"/>
        <w:jc w:val="left"/>
      </w:pPr>
      <w:r w:rsidRPr="00B84AAB">
        <w:rPr>
          <w:b/>
        </w:rPr>
        <w:t>A.</w:t>
      </w:r>
      <w:r w:rsidRPr="00B84AAB">
        <w:t xml:space="preserve"> HCl &gt; H</w:t>
      </w:r>
      <w:r w:rsidRPr="00B84AAB">
        <w:rPr>
          <w:vertAlign w:val="subscript"/>
        </w:rPr>
        <w:t>2</w:t>
      </w:r>
      <w:r w:rsidRPr="00B84AAB">
        <w:t>SO</w:t>
      </w:r>
      <w:r w:rsidRPr="00B84AAB">
        <w:rPr>
          <w:vertAlign w:val="subscript"/>
        </w:rPr>
        <w:t>4</w:t>
      </w:r>
      <w:r w:rsidRPr="00B84AAB">
        <w:t xml:space="preserve"> &gt; CH</w:t>
      </w:r>
      <w:r w:rsidRPr="00B84AAB">
        <w:rPr>
          <w:vertAlign w:val="subscript"/>
        </w:rPr>
        <w:t>3</w:t>
      </w:r>
      <w:r w:rsidRPr="00B84AAB">
        <w:t xml:space="preserve">COOH.  </w:t>
      </w:r>
      <w:r w:rsidRPr="00B84AAB">
        <w:tab/>
        <w:t xml:space="preserve"> </w:t>
      </w:r>
      <w:r w:rsidRPr="00B84AAB">
        <w:tab/>
      </w:r>
      <w:r w:rsidRPr="00B84AAB">
        <w:rPr>
          <w:b/>
        </w:rPr>
        <w:t>B.</w:t>
      </w:r>
      <w:r w:rsidRPr="00B84AAB">
        <w:t xml:space="preserve"> H</w:t>
      </w:r>
      <w:r w:rsidRPr="00B84AAB">
        <w:rPr>
          <w:vertAlign w:val="subscript"/>
        </w:rPr>
        <w:t>2</w:t>
      </w:r>
      <w:r w:rsidRPr="00B84AAB">
        <w:t>SO</w:t>
      </w:r>
      <w:r w:rsidRPr="00B84AAB">
        <w:rPr>
          <w:vertAlign w:val="subscript"/>
        </w:rPr>
        <w:t>4</w:t>
      </w:r>
      <w:r w:rsidRPr="00B84AAB">
        <w:t xml:space="preserve"> &gt; HCl &gt; CH</w:t>
      </w:r>
      <w:r w:rsidRPr="00B84AAB">
        <w:rPr>
          <w:vertAlign w:val="subscript"/>
        </w:rPr>
        <w:t>3</w:t>
      </w:r>
      <w:r w:rsidRPr="00B84AAB">
        <w:t>COOH.</w:t>
      </w:r>
    </w:p>
    <w:p w:rsidR="00A924B2" w:rsidRPr="00B84AAB" w:rsidRDefault="00D97EE9" w:rsidP="0090646A">
      <w:pPr>
        <w:tabs>
          <w:tab w:val="center" w:pos="1861"/>
          <w:tab w:val="center" w:pos="3961"/>
          <w:tab w:val="center" w:pos="6182"/>
        </w:tabs>
        <w:spacing w:after="0"/>
        <w:ind w:left="0" w:firstLine="0"/>
        <w:jc w:val="left"/>
      </w:pPr>
      <w:r w:rsidRPr="00B84AAB">
        <w:rPr>
          <w:b/>
        </w:rPr>
        <w:t>C.</w:t>
      </w:r>
      <w:r w:rsidRPr="00B84AAB">
        <w:t xml:space="preserve"> HCl &gt; CH</w:t>
      </w:r>
      <w:r w:rsidRPr="00B84AAB">
        <w:rPr>
          <w:vertAlign w:val="subscript"/>
        </w:rPr>
        <w:t>3</w:t>
      </w:r>
      <w:r w:rsidRPr="00B84AAB">
        <w:t>COOH &gt; H</w:t>
      </w:r>
      <w:r w:rsidRPr="00B84AAB">
        <w:rPr>
          <w:vertAlign w:val="subscript"/>
        </w:rPr>
        <w:t>2</w:t>
      </w:r>
      <w:r w:rsidRPr="00B84AAB">
        <w:t>SO</w:t>
      </w:r>
      <w:r w:rsidRPr="00B84AAB">
        <w:rPr>
          <w:vertAlign w:val="subscript"/>
        </w:rPr>
        <w:t>4</w:t>
      </w:r>
      <w:r w:rsidRPr="00B84AAB">
        <w:t xml:space="preserve">. </w:t>
      </w:r>
      <w:r w:rsidRPr="00B84AAB">
        <w:tab/>
        <w:t xml:space="preserve"> </w:t>
      </w:r>
      <w:r w:rsidRPr="00B84AAB">
        <w:tab/>
      </w:r>
      <w:r w:rsidRPr="00B84AAB">
        <w:rPr>
          <w:b/>
        </w:rPr>
        <w:t>D.</w:t>
      </w:r>
      <w:r w:rsidRPr="00B84AAB">
        <w:t xml:space="preserve"> CH</w:t>
      </w:r>
      <w:r w:rsidRPr="00B84AAB">
        <w:rPr>
          <w:vertAlign w:val="subscript"/>
        </w:rPr>
        <w:t>3</w:t>
      </w:r>
      <w:r w:rsidRPr="00B84AAB">
        <w:t>COOH &gt; HCl &gt; H</w:t>
      </w:r>
      <w:r w:rsidRPr="00B84AAB">
        <w:rPr>
          <w:vertAlign w:val="subscript"/>
        </w:rPr>
        <w:t>2</w:t>
      </w:r>
      <w:r w:rsidRPr="00B84AAB">
        <w:t>SO</w:t>
      </w:r>
      <w:r w:rsidRPr="00B84AAB">
        <w:rPr>
          <w:vertAlign w:val="subscript"/>
        </w:rPr>
        <w:t>4</w:t>
      </w:r>
      <w:r w:rsidRPr="00B84AAB">
        <w:t>.</w:t>
      </w:r>
    </w:p>
    <w:p w:rsidR="00A924B2" w:rsidRPr="00B84AAB" w:rsidRDefault="00D97EE9" w:rsidP="0090646A">
      <w:pPr>
        <w:spacing w:after="0"/>
        <w:ind w:left="0" w:firstLine="0"/>
        <w:jc w:val="left"/>
      </w:pPr>
      <w:r w:rsidRPr="00B84AAB">
        <w:rPr>
          <w:b/>
        </w:rPr>
        <w:t xml:space="preserve">Câu 14. </w:t>
      </w:r>
      <w:r w:rsidRPr="00B84AAB">
        <w:t>Đo pH của một cốc nước chanh được giá trị pH bằng 2,4. Nhận định nào sau đây không đúng?</w:t>
      </w:r>
    </w:p>
    <w:p w:rsidR="00A924B2" w:rsidRPr="00B84AAB" w:rsidRDefault="00B84AAB" w:rsidP="0090646A">
      <w:pPr>
        <w:spacing w:after="0"/>
        <w:ind w:left="0" w:firstLine="0"/>
        <w:jc w:val="left"/>
      </w:pPr>
      <w:r w:rsidRPr="00B84AAB">
        <w:rPr>
          <w:szCs w:val="24"/>
          <w:u w:color="000000"/>
        </w:rPr>
        <w:t xml:space="preserve">A. </w:t>
      </w:r>
      <w:r w:rsidR="00D97EE9" w:rsidRPr="00B84AAB">
        <w:t>Nước chanh có môi trường acid.</w:t>
      </w:r>
    </w:p>
    <w:p w:rsidR="00A924B2" w:rsidRPr="00B84AAB" w:rsidRDefault="00B84AAB" w:rsidP="0090646A">
      <w:pPr>
        <w:spacing w:after="0"/>
        <w:ind w:left="0" w:firstLine="0"/>
        <w:jc w:val="left"/>
      </w:pPr>
      <w:r w:rsidRPr="00B84AAB">
        <w:rPr>
          <w:szCs w:val="24"/>
          <w:u w:color="000000"/>
        </w:rPr>
        <w:t xml:space="preserve">B. </w:t>
      </w:r>
      <w:r w:rsidR="00D97EE9" w:rsidRPr="00B84AAB">
        <w:t>Nồng độ ion [H</w:t>
      </w:r>
      <w:r w:rsidR="00D97EE9" w:rsidRPr="00B84AAB">
        <w:rPr>
          <w:vertAlign w:val="superscript"/>
        </w:rPr>
        <w:t>+</w:t>
      </w:r>
      <w:r w:rsidR="00D97EE9" w:rsidRPr="00B84AAB">
        <w:t>] của nước chanh là 10</w:t>
      </w:r>
      <w:r w:rsidR="00D97EE9" w:rsidRPr="00B84AAB">
        <w:rPr>
          <w:vertAlign w:val="superscript"/>
        </w:rPr>
        <w:t>-2,4</w:t>
      </w:r>
      <w:r w:rsidR="00D97EE9" w:rsidRPr="00B84AAB">
        <w:t xml:space="preserve"> mol/L.</w:t>
      </w:r>
    </w:p>
    <w:p w:rsidR="00A924B2" w:rsidRPr="00B84AAB" w:rsidRDefault="00B84AAB" w:rsidP="0090646A">
      <w:pPr>
        <w:spacing w:after="0"/>
        <w:ind w:left="0" w:firstLine="0"/>
        <w:jc w:val="left"/>
      </w:pPr>
      <w:r w:rsidRPr="00B84AAB">
        <w:rPr>
          <w:szCs w:val="24"/>
          <w:u w:color="000000"/>
        </w:rPr>
        <w:t xml:space="preserve">C. </w:t>
      </w:r>
      <w:r w:rsidR="00D97EE9" w:rsidRPr="00B84AAB">
        <w:t>Nồng độ ion [H</w:t>
      </w:r>
      <w:r w:rsidR="00D97EE9" w:rsidRPr="00B84AAB">
        <w:rPr>
          <w:vertAlign w:val="superscript"/>
        </w:rPr>
        <w:t>+</w:t>
      </w:r>
      <w:r w:rsidR="00D97EE9" w:rsidRPr="00B84AAB">
        <w:t>] của nước chanh là 0,24 mol/L.</w:t>
      </w:r>
    </w:p>
    <w:p w:rsidR="00A924B2" w:rsidRPr="00B84AAB" w:rsidRDefault="00B84AAB" w:rsidP="0090646A">
      <w:pPr>
        <w:spacing w:after="0"/>
        <w:ind w:left="0" w:firstLine="0"/>
        <w:jc w:val="left"/>
      </w:pPr>
      <w:r w:rsidRPr="00B84AAB">
        <w:rPr>
          <w:szCs w:val="24"/>
          <w:u w:color="000000"/>
        </w:rPr>
        <w:t xml:space="preserve">D. </w:t>
      </w:r>
      <w:r w:rsidR="00D97EE9" w:rsidRPr="00B84AAB">
        <w:t>Nồng độ của ion [OH</w:t>
      </w:r>
      <w:r w:rsidR="00D97EE9" w:rsidRPr="00B84AAB">
        <w:rPr>
          <w:vertAlign w:val="superscript"/>
        </w:rPr>
        <w:t>-</w:t>
      </w:r>
      <w:r w:rsidR="00D97EE9" w:rsidRPr="00B84AAB">
        <w:t>] của nước chanh nhỏ hơn 10</w:t>
      </w:r>
      <w:r w:rsidR="00D97EE9" w:rsidRPr="00B84AAB">
        <w:rPr>
          <w:vertAlign w:val="superscript"/>
        </w:rPr>
        <w:t>-7</w:t>
      </w:r>
      <w:r w:rsidR="00D97EE9" w:rsidRPr="00B84AAB">
        <w:t xml:space="preserve"> mol/L.</w:t>
      </w:r>
    </w:p>
    <w:p w:rsidR="00A924B2" w:rsidRPr="00B84AAB" w:rsidRDefault="00D97EE9" w:rsidP="0090646A">
      <w:pPr>
        <w:spacing w:after="0"/>
        <w:ind w:left="0" w:firstLine="0"/>
        <w:jc w:val="left"/>
      </w:pPr>
      <w:r w:rsidRPr="00B84AAB">
        <w:rPr>
          <w:b/>
        </w:rPr>
        <w:lastRenderedPageBreak/>
        <w:t xml:space="preserve">Câu 15. </w:t>
      </w:r>
      <w:r w:rsidRPr="00B84AAB">
        <w:t>Một mẫu đất nông nghiệp được xử lý sau đó dùng máy pH đo được giá trị pH = 4,52. Để làm tăng độ pH của mẫu đất trên cần bón thêm cho đất một lượng hoá chất nào sau đây?</w:t>
      </w:r>
    </w:p>
    <w:p w:rsidR="00A924B2" w:rsidRPr="00B84AAB" w:rsidRDefault="00D97EE9" w:rsidP="0090646A">
      <w:pPr>
        <w:tabs>
          <w:tab w:val="center" w:pos="1065"/>
          <w:tab w:val="center" w:pos="2520"/>
          <w:tab w:val="center" w:pos="3631"/>
          <w:tab w:val="center" w:pos="4681"/>
          <w:tab w:val="center" w:pos="5401"/>
          <w:tab w:val="center" w:pos="6498"/>
          <w:tab w:val="center" w:pos="7562"/>
          <w:tab w:val="center" w:pos="8886"/>
        </w:tabs>
        <w:spacing w:after="0"/>
        <w:ind w:left="0" w:firstLine="0"/>
        <w:jc w:val="left"/>
      </w:pPr>
      <w:r w:rsidRPr="00B84AAB">
        <w:rPr>
          <w:b/>
        </w:rPr>
        <w:t>A.</w:t>
      </w:r>
      <w:r w:rsidRPr="00B84AAB">
        <w:t xml:space="preserve"> (NH</w:t>
      </w:r>
      <w:r w:rsidRPr="00B84AAB">
        <w:rPr>
          <w:vertAlign w:val="subscript"/>
        </w:rPr>
        <w:t>4</w:t>
      </w:r>
      <w:r w:rsidRPr="00B84AAB">
        <w:t>)</w:t>
      </w:r>
      <w:r w:rsidRPr="00B84AAB">
        <w:rPr>
          <w:vertAlign w:val="subscript"/>
        </w:rPr>
        <w:t>2</w:t>
      </w:r>
      <w:r w:rsidRPr="00B84AAB">
        <w:t>SO</w:t>
      </w:r>
      <w:r w:rsidRPr="00B84AAB">
        <w:rPr>
          <w:vertAlign w:val="subscript"/>
        </w:rPr>
        <w:t>4</w:t>
      </w:r>
      <w:r w:rsidRPr="00B84AAB">
        <w:t xml:space="preserve">.  </w:t>
      </w:r>
      <w:r w:rsidRPr="00B84AAB">
        <w:tab/>
        <w:t xml:space="preserve"> </w:t>
      </w:r>
      <w:r w:rsidRPr="00B84AAB">
        <w:tab/>
      </w:r>
      <w:r w:rsidRPr="00B84AAB">
        <w:rPr>
          <w:b/>
        </w:rPr>
        <w:t>B.</w:t>
      </w:r>
      <w:r w:rsidRPr="00B84AAB">
        <w:t xml:space="preserve"> CaO.</w:t>
      </w:r>
      <w:r w:rsidRPr="00B84AAB">
        <w:rPr>
          <w:b/>
        </w:rPr>
        <w:t xml:space="preserve">  </w:t>
      </w:r>
      <w:r w:rsidRPr="00B84AAB">
        <w:rPr>
          <w:b/>
        </w:rPr>
        <w:tab/>
        <w:t xml:space="preserve"> </w:t>
      </w:r>
      <w:r w:rsidRPr="00B84AAB">
        <w:rPr>
          <w:b/>
        </w:rPr>
        <w:tab/>
        <w:t xml:space="preserve"> </w:t>
      </w:r>
      <w:r w:rsidRPr="00B84AAB">
        <w:rPr>
          <w:b/>
        </w:rPr>
        <w:tab/>
        <w:t>C.</w:t>
      </w:r>
      <w:r w:rsidRPr="00B84AAB">
        <w:t xml:space="preserve"> KCl. </w:t>
      </w:r>
      <w:r w:rsidRPr="00B84AAB">
        <w:tab/>
        <w:t xml:space="preserve"> </w:t>
      </w:r>
      <w:r w:rsidRPr="00B84AAB">
        <w:tab/>
      </w:r>
      <w:r w:rsidRPr="00B84AAB">
        <w:rPr>
          <w:b/>
        </w:rPr>
        <w:t>D.</w:t>
      </w:r>
      <w:r w:rsidRPr="00B84AAB">
        <w:t xml:space="preserve"> NH</w:t>
      </w:r>
      <w:r w:rsidRPr="00B84AAB">
        <w:rPr>
          <w:vertAlign w:val="subscript"/>
        </w:rPr>
        <w:t>4</w:t>
      </w:r>
      <w:r w:rsidRPr="00B84AAB">
        <w:t>NO</w:t>
      </w:r>
      <w:r w:rsidRPr="00B84AAB">
        <w:rPr>
          <w:vertAlign w:val="subscript"/>
        </w:rPr>
        <w:t>3</w:t>
      </w:r>
      <w:r w:rsidRPr="00B84AAB">
        <w:t>.</w:t>
      </w:r>
    </w:p>
    <w:p w:rsidR="00A924B2" w:rsidRPr="00B84AAB" w:rsidRDefault="00D97EE9" w:rsidP="0090646A">
      <w:pPr>
        <w:spacing w:after="0"/>
        <w:ind w:left="0" w:firstLine="0"/>
        <w:jc w:val="left"/>
      </w:pPr>
      <w:r w:rsidRPr="00B84AAB">
        <w:rPr>
          <w:b/>
        </w:rPr>
        <w:t xml:space="preserve">Câu 16. </w:t>
      </w:r>
      <w:r w:rsidRPr="00B84AAB">
        <w:t>Thời điểm kết thúc chuẩn độ là khi nào?</w:t>
      </w:r>
    </w:p>
    <w:p w:rsidR="00A924B2" w:rsidRPr="00B84AAB" w:rsidRDefault="00B84AAB" w:rsidP="0090646A">
      <w:pPr>
        <w:spacing w:after="0"/>
        <w:ind w:left="0" w:firstLine="0"/>
        <w:jc w:val="left"/>
      </w:pPr>
      <w:r w:rsidRPr="00B84AAB">
        <w:rPr>
          <w:b/>
          <w:bCs/>
          <w:szCs w:val="24"/>
          <w:u w:color="000000"/>
        </w:rPr>
        <w:t xml:space="preserve">A. </w:t>
      </w:r>
      <w:r w:rsidR="00D97EE9" w:rsidRPr="00B84AAB">
        <w:t>Thời điểm khi các phản ứng xảy ra hoàn toàn, ta không tiến hành chuẩn độ nữa.</w:t>
      </w:r>
    </w:p>
    <w:p w:rsidR="00A924B2" w:rsidRPr="00B84AAB" w:rsidRDefault="00B84AAB" w:rsidP="0090646A">
      <w:pPr>
        <w:spacing w:after="0"/>
        <w:ind w:left="0" w:firstLine="0"/>
        <w:jc w:val="left"/>
      </w:pPr>
      <w:r w:rsidRPr="00B84AAB">
        <w:rPr>
          <w:b/>
          <w:bCs/>
          <w:szCs w:val="24"/>
          <w:u w:color="000000"/>
        </w:rPr>
        <w:t xml:space="preserve">B. </w:t>
      </w:r>
      <w:r w:rsidR="00D97EE9" w:rsidRPr="00B84AAB">
        <w:t>Thời điểm khi chất chỉ thị có sự thay đổi đặc tính mà ta có thể quan sát được.</w:t>
      </w:r>
    </w:p>
    <w:p w:rsidR="00342F07" w:rsidRDefault="00B84AAB" w:rsidP="0090646A">
      <w:pPr>
        <w:spacing w:after="0"/>
        <w:ind w:left="0" w:firstLine="0"/>
        <w:jc w:val="left"/>
        <w:rPr>
          <w:b/>
        </w:rPr>
      </w:pPr>
      <w:r w:rsidRPr="00B84AAB">
        <w:rPr>
          <w:b/>
          <w:bCs/>
          <w:szCs w:val="24"/>
          <w:u w:color="000000"/>
        </w:rPr>
        <w:t xml:space="preserve">C. </w:t>
      </w:r>
      <w:r w:rsidR="00D97EE9" w:rsidRPr="00B84AAB">
        <w:t xml:space="preserve">Thời điểm mà phép chuẩn độ kết thúc tương ứng theo sự thay đổi các đặc trưng của chất chỉ thị. </w:t>
      </w:r>
      <w:r w:rsidR="00D97EE9" w:rsidRPr="00B84AAB">
        <w:rPr>
          <w:b/>
        </w:rPr>
        <w:t xml:space="preserve"> </w:t>
      </w:r>
      <w:r w:rsidR="00D97EE9" w:rsidRPr="00B84AAB">
        <w:rPr>
          <w:b/>
        </w:rPr>
        <w:tab/>
      </w:r>
    </w:p>
    <w:p w:rsidR="00A924B2" w:rsidRPr="00B84AAB" w:rsidRDefault="00D97EE9" w:rsidP="0090646A">
      <w:pPr>
        <w:spacing w:after="0"/>
        <w:ind w:left="0" w:firstLine="0"/>
        <w:jc w:val="left"/>
      </w:pPr>
      <w:r w:rsidRPr="00B84AAB">
        <w:rPr>
          <w:b/>
        </w:rPr>
        <w:t>D.</w:t>
      </w:r>
      <w:r w:rsidRPr="00B84AAB">
        <w:t xml:space="preserve"> Thời điểm mà phép chuẩn độ kết thúc tương ứng theo sự thay đổi các đặc trưng của chất chuẩn độ.</w:t>
      </w:r>
    </w:p>
    <w:p w:rsidR="00A924B2" w:rsidRPr="00B84AAB" w:rsidRDefault="00A924B2" w:rsidP="0090646A">
      <w:pPr>
        <w:spacing w:after="0" w:line="259" w:lineRule="auto"/>
        <w:ind w:left="0" w:firstLine="0"/>
        <w:jc w:val="left"/>
      </w:pPr>
    </w:p>
    <w:p w:rsidR="00A924B2" w:rsidRPr="00B84AAB" w:rsidRDefault="00D97EE9" w:rsidP="0090646A">
      <w:pPr>
        <w:spacing w:after="0"/>
        <w:ind w:left="0" w:firstLine="0"/>
        <w:jc w:val="left"/>
      </w:pPr>
      <w:r w:rsidRPr="00B84AAB">
        <w:rPr>
          <w:b/>
        </w:rPr>
        <w:t xml:space="preserve">Câu 17: </w:t>
      </w:r>
      <w:r w:rsidRPr="00B84AAB">
        <w:t>Cho phản ứng hoá học sau: PCl</w:t>
      </w:r>
      <w:r w:rsidRPr="00B84AAB">
        <w:rPr>
          <w:vertAlign w:val="subscript"/>
        </w:rPr>
        <w:t>3</w:t>
      </w:r>
      <w:r w:rsidRPr="00B84AAB">
        <w:t>(g) + Cl</w:t>
      </w:r>
      <w:r w:rsidRPr="00B84AAB">
        <w:rPr>
          <w:vertAlign w:val="subscript"/>
        </w:rPr>
        <w:t>2</w:t>
      </w:r>
      <w:r w:rsidRPr="00B84AAB">
        <w:t xml:space="preserve">(g)    </w:t>
      </w:r>
      <w:r w:rsidRPr="00B84AAB">
        <w:rPr>
          <w:noProof/>
        </w:rPr>
        <w:drawing>
          <wp:inline distT="0" distB="0" distL="0" distR="0" wp14:anchorId="1B95D879" wp14:editId="5E9E4EDB">
            <wp:extent cx="115824" cy="100584"/>
            <wp:effectExtent l="0" t="0" r="0" b="0"/>
            <wp:docPr id="56470" name="Picture 56470"/>
            <wp:cNvGraphicFramePr/>
            <a:graphic xmlns:a="http://schemas.openxmlformats.org/drawingml/2006/main">
              <a:graphicData uri="http://schemas.openxmlformats.org/drawingml/2006/picture">
                <pic:pic xmlns:pic="http://schemas.openxmlformats.org/drawingml/2006/picture">
                  <pic:nvPicPr>
                    <pic:cNvPr id="56470" name="Picture 56470"/>
                    <pic:cNvPicPr/>
                  </pic:nvPicPr>
                  <pic:blipFill>
                    <a:blip r:embed="rId74"/>
                    <a:stretch>
                      <a:fillRect/>
                    </a:stretch>
                  </pic:blipFill>
                  <pic:spPr>
                    <a:xfrm>
                      <a:off x="0" y="0"/>
                      <a:ext cx="115824" cy="100584"/>
                    </a:xfrm>
                    <a:prstGeom prst="rect">
                      <a:avLst/>
                    </a:prstGeom>
                  </pic:spPr>
                </pic:pic>
              </a:graphicData>
            </a:graphic>
          </wp:inline>
        </w:drawing>
      </w:r>
      <w:r w:rsidRPr="00B84AAB">
        <w:t xml:space="preserve">       PCl</w:t>
      </w:r>
      <w:r w:rsidRPr="00B84AAB">
        <w:rPr>
          <w:vertAlign w:val="subscript"/>
        </w:rPr>
        <w:t>5</w:t>
      </w:r>
      <w:r w:rsidRPr="00B84AAB">
        <w:t>(g)</w:t>
      </w:r>
    </w:p>
    <w:p w:rsidR="00A924B2" w:rsidRPr="00B84AAB" w:rsidRDefault="00D97EE9" w:rsidP="0090646A">
      <w:pPr>
        <w:spacing w:after="0"/>
        <w:ind w:left="0" w:firstLine="0"/>
        <w:jc w:val="left"/>
      </w:pPr>
      <w:r w:rsidRPr="00B84AAB">
        <w:t xml:space="preserve">Ở T </w:t>
      </w:r>
      <w:r w:rsidRPr="00B84AAB">
        <w:rPr>
          <w:vertAlign w:val="superscript"/>
        </w:rPr>
        <w:t>o</w:t>
      </w:r>
      <w:r w:rsidRPr="00B84AAB">
        <w:t>C, nồng độ các chất ở trạng thái cân bằng như sau: [PCl</w:t>
      </w:r>
      <w:r w:rsidRPr="00B84AAB">
        <w:rPr>
          <w:vertAlign w:val="subscript"/>
        </w:rPr>
        <w:t>5</w:t>
      </w:r>
      <w:r w:rsidRPr="00B84AAB">
        <w:t>] = 0,059 M; [PCl</w:t>
      </w:r>
      <w:r w:rsidRPr="00B84AAB">
        <w:rPr>
          <w:vertAlign w:val="subscript"/>
        </w:rPr>
        <w:t>3</w:t>
      </w:r>
      <w:r w:rsidRPr="00B84AAB">
        <w:t>] = [Cl</w:t>
      </w:r>
      <w:r w:rsidRPr="00B84AAB">
        <w:rPr>
          <w:vertAlign w:val="subscript"/>
        </w:rPr>
        <w:t>2</w:t>
      </w:r>
      <w:r w:rsidRPr="00B84AAB">
        <w:t>] = 0,035 M. Hằng số cân bằng (K</w:t>
      </w:r>
      <w:r w:rsidRPr="00B84AAB">
        <w:rPr>
          <w:vertAlign w:val="subscript"/>
        </w:rPr>
        <w:t>C</w:t>
      </w:r>
      <w:r w:rsidRPr="00B84AAB">
        <w:t xml:space="preserve">) của phản ứng tại T </w:t>
      </w:r>
      <w:r w:rsidRPr="00B84AAB">
        <w:rPr>
          <w:vertAlign w:val="superscript"/>
        </w:rPr>
        <w:t>o</w:t>
      </w:r>
      <w:r w:rsidRPr="00B84AAB">
        <w:t>C là</w:t>
      </w:r>
    </w:p>
    <w:p w:rsidR="00A924B2" w:rsidRPr="00B84AAB" w:rsidRDefault="00D97EE9" w:rsidP="0090646A">
      <w:pPr>
        <w:tabs>
          <w:tab w:val="center" w:pos="1467"/>
          <w:tab w:val="center" w:pos="2520"/>
          <w:tab w:val="center" w:pos="3681"/>
          <w:tab w:val="center" w:pos="4681"/>
          <w:tab w:val="center" w:pos="5788"/>
          <w:tab w:val="center" w:pos="6841"/>
          <w:tab w:val="center" w:pos="8008"/>
        </w:tabs>
        <w:spacing w:after="0"/>
        <w:ind w:left="0" w:firstLine="0"/>
        <w:jc w:val="left"/>
      </w:pPr>
      <w:r w:rsidRPr="00B84AAB">
        <w:rPr>
          <w:b/>
        </w:rPr>
        <w:t xml:space="preserve">A. </w:t>
      </w:r>
      <w:r w:rsidRPr="00B84AAB">
        <w:t xml:space="preserve">1,68. </w:t>
      </w:r>
      <w:r w:rsidRPr="00B84AAB">
        <w:tab/>
        <w:t xml:space="preserve"> </w:t>
      </w:r>
      <w:r w:rsidRPr="00B84AAB">
        <w:tab/>
      </w:r>
      <w:r w:rsidRPr="00B84AAB">
        <w:rPr>
          <w:b/>
        </w:rPr>
        <w:t xml:space="preserve">B. </w:t>
      </w:r>
      <w:r w:rsidRPr="00B84AAB">
        <w:t xml:space="preserve">48,16. </w:t>
      </w:r>
      <w:r w:rsidRPr="00B84AAB">
        <w:tab/>
        <w:t xml:space="preserve"> </w:t>
      </w:r>
      <w:r w:rsidRPr="00B84AAB">
        <w:tab/>
      </w:r>
      <w:r w:rsidRPr="00B84AAB">
        <w:rPr>
          <w:b/>
        </w:rPr>
        <w:t xml:space="preserve">C. </w:t>
      </w:r>
      <w:r w:rsidRPr="00B84AAB">
        <w:t xml:space="preserve">0,02. </w:t>
      </w:r>
      <w:r w:rsidRPr="00B84AAB">
        <w:tab/>
        <w:t xml:space="preserve"> </w:t>
      </w:r>
      <w:r w:rsidRPr="00B84AAB">
        <w:tab/>
      </w:r>
      <w:r w:rsidRPr="00B84AAB">
        <w:rPr>
          <w:b/>
        </w:rPr>
        <w:t xml:space="preserve">D. </w:t>
      </w:r>
      <w:r w:rsidRPr="00B84AAB">
        <w:t>16,95.</w:t>
      </w:r>
    </w:p>
    <w:p w:rsidR="00A924B2" w:rsidRPr="00B84AAB" w:rsidRDefault="00D97EE9" w:rsidP="0090646A">
      <w:pPr>
        <w:spacing w:after="0"/>
        <w:ind w:left="0" w:firstLine="0"/>
        <w:jc w:val="left"/>
      </w:pPr>
      <w:r w:rsidRPr="00B84AAB">
        <w:rPr>
          <w:b/>
        </w:rPr>
        <w:t xml:space="preserve">Câu 18. </w:t>
      </w:r>
      <w:r w:rsidRPr="00B84AAB">
        <w:t>Để xác định nồng độ của một dung dịch HCl, người ta đã tiến hành chuẩn độ bằng dung dịch NaOH</w:t>
      </w:r>
    </w:p>
    <w:p w:rsidR="00A924B2" w:rsidRPr="00B84AAB" w:rsidRDefault="00D97EE9" w:rsidP="0090646A">
      <w:pPr>
        <w:spacing w:after="0"/>
        <w:ind w:left="0" w:firstLine="0"/>
        <w:jc w:val="left"/>
      </w:pPr>
      <w:r w:rsidRPr="00B84AAB">
        <w:t>0,01M. Để chuẩn độ 20 mL dung dịch HCl xM này cần 30 mL dung dịch NaOH. Giá trị của x là</w:t>
      </w:r>
    </w:p>
    <w:p w:rsidR="00A924B2" w:rsidRPr="00B84AAB" w:rsidRDefault="00D97EE9" w:rsidP="0090646A">
      <w:pPr>
        <w:tabs>
          <w:tab w:val="center" w:pos="807"/>
          <w:tab w:val="center" w:pos="1800"/>
          <w:tab w:val="center" w:pos="2961"/>
          <w:tab w:val="center" w:pos="3961"/>
          <w:tab w:val="center" w:pos="5127"/>
          <w:tab w:val="center" w:pos="6121"/>
          <w:tab w:val="center" w:pos="7288"/>
        </w:tabs>
        <w:spacing w:after="0"/>
        <w:ind w:left="0" w:firstLine="0"/>
        <w:jc w:val="left"/>
      </w:pPr>
      <w:r w:rsidRPr="00B84AAB">
        <w:rPr>
          <w:b/>
        </w:rPr>
        <w:t xml:space="preserve">A. </w:t>
      </w:r>
      <w:r w:rsidRPr="00B84AAB">
        <w:t xml:space="preserve">0,015. </w:t>
      </w:r>
      <w:r w:rsidRPr="00B84AAB">
        <w:tab/>
        <w:t xml:space="preserve"> </w:t>
      </w:r>
      <w:r w:rsidRPr="00B84AAB">
        <w:tab/>
      </w:r>
      <w:r w:rsidRPr="00B84AAB">
        <w:rPr>
          <w:b/>
        </w:rPr>
        <w:t xml:space="preserve">B. </w:t>
      </w:r>
      <w:r w:rsidRPr="00B84AAB">
        <w:t xml:space="preserve">0,030. </w:t>
      </w:r>
      <w:r w:rsidRPr="00B84AAB">
        <w:tab/>
        <w:t xml:space="preserve"> </w:t>
      </w:r>
      <w:r w:rsidRPr="00B84AAB">
        <w:tab/>
      </w:r>
      <w:r w:rsidRPr="00B84AAB">
        <w:rPr>
          <w:b/>
        </w:rPr>
        <w:t xml:space="preserve">C. </w:t>
      </w:r>
      <w:r w:rsidRPr="00B84AAB">
        <w:t xml:space="preserve">0,020. </w:t>
      </w:r>
      <w:r w:rsidRPr="00B84AAB">
        <w:tab/>
        <w:t xml:space="preserve"> </w:t>
      </w:r>
      <w:r w:rsidRPr="00B84AAB">
        <w:tab/>
      </w:r>
      <w:r w:rsidRPr="00B84AAB">
        <w:rPr>
          <w:b/>
        </w:rPr>
        <w:t xml:space="preserve">D. </w:t>
      </w:r>
      <w:r w:rsidRPr="00B84AAB">
        <w:t>0,010.</w:t>
      </w:r>
    </w:p>
    <w:p w:rsidR="00A924B2" w:rsidRPr="00B84AAB" w:rsidRDefault="00D97EE9" w:rsidP="0090646A">
      <w:pPr>
        <w:spacing w:after="0" w:line="258" w:lineRule="auto"/>
        <w:ind w:left="0" w:firstLine="0"/>
        <w:jc w:val="left"/>
      </w:pPr>
      <w:r w:rsidRPr="00B84AAB">
        <w:rPr>
          <w:b/>
        </w:rPr>
        <w:t>PHẦN II.</w:t>
      </w:r>
      <w:r w:rsidRPr="00B84AAB">
        <w:t xml:space="preserve"> </w:t>
      </w:r>
      <w:r w:rsidRPr="00B84AAB">
        <w:rPr>
          <w:b/>
        </w:rPr>
        <w:t>Câu trắc nghiệm đúng sai.</w:t>
      </w:r>
      <w:r w:rsidRPr="00B84AAB">
        <w:t xml:space="preserve"> </w:t>
      </w:r>
      <w:r w:rsidRPr="00B84AAB">
        <w:rPr>
          <w:i/>
        </w:rPr>
        <w:t>Trong mỗi ý a), b), c), d) ở mỗi câu, thí sinh chọn đúng hoặc sai.</w:t>
      </w:r>
    </w:p>
    <w:p w:rsidR="00A924B2" w:rsidRPr="00B84AAB" w:rsidRDefault="00D97EE9" w:rsidP="0090646A">
      <w:pPr>
        <w:spacing w:after="0"/>
        <w:ind w:left="0" w:firstLine="0"/>
        <w:jc w:val="left"/>
      </w:pPr>
      <w:r w:rsidRPr="00B84AAB">
        <w:rPr>
          <w:b/>
        </w:rPr>
        <w:t xml:space="preserve">Câu 1. </w:t>
      </w:r>
      <w:r w:rsidRPr="00B84AAB">
        <w:t>Đồ thị biểu diễn sự thay đổi nồng độ các chất theo thời gian được cho trong hình sau:</w:t>
      </w:r>
    </w:p>
    <w:p w:rsidR="00A924B2" w:rsidRPr="00B84AAB" w:rsidRDefault="00B84AAB" w:rsidP="0090646A">
      <w:pPr>
        <w:spacing w:after="0"/>
        <w:ind w:left="0" w:firstLine="0"/>
        <w:jc w:val="left"/>
      </w:pPr>
      <w:r>
        <w:rPr>
          <w:b/>
          <w:bCs/>
          <w:szCs w:val="24"/>
          <w:u w:color="000000"/>
        </w:rPr>
        <w:t xml:space="preserve">a. </w:t>
      </w:r>
      <w:r w:rsidR="00D97EE9" w:rsidRPr="00B84AAB">
        <w:rPr>
          <w:noProof/>
        </w:rPr>
        <w:drawing>
          <wp:anchor distT="0" distB="0" distL="114300" distR="114300" simplePos="0" relativeHeight="251659264" behindDoc="0" locked="0" layoutInCell="1" allowOverlap="0" wp14:anchorId="7A440A89" wp14:editId="1F5527F3">
            <wp:simplePos x="0" y="0"/>
            <wp:positionH relativeFrom="column">
              <wp:posOffset>3762756</wp:posOffset>
            </wp:positionH>
            <wp:positionV relativeFrom="paragraph">
              <wp:posOffset>-11280</wp:posOffset>
            </wp:positionV>
            <wp:extent cx="1860804" cy="1176528"/>
            <wp:effectExtent l="0" t="0" r="0" b="0"/>
            <wp:wrapSquare wrapText="bothSides"/>
            <wp:docPr id="9092" name="Picture 9092"/>
            <wp:cNvGraphicFramePr/>
            <a:graphic xmlns:a="http://schemas.openxmlformats.org/drawingml/2006/main">
              <a:graphicData uri="http://schemas.openxmlformats.org/drawingml/2006/picture">
                <pic:pic xmlns:pic="http://schemas.openxmlformats.org/drawingml/2006/picture">
                  <pic:nvPicPr>
                    <pic:cNvPr id="9092" name="Picture 9092"/>
                    <pic:cNvPicPr/>
                  </pic:nvPicPr>
                  <pic:blipFill>
                    <a:blip r:embed="rId90"/>
                    <a:stretch>
                      <a:fillRect/>
                    </a:stretch>
                  </pic:blipFill>
                  <pic:spPr>
                    <a:xfrm>
                      <a:off x="0" y="0"/>
                      <a:ext cx="1860804" cy="1176528"/>
                    </a:xfrm>
                    <a:prstGeom prst="rect">
                      <a:avLst/>
                    </a:prstGeom>
                  </pic:spPr>
                </pic:pic>
              </a:graphicData>
            </a:graphic>
          </wp:anchor>
        </w:drawing>
      </w:r>
      <w:r w:rsidR="00D97EE9" w:rsidRPr="00B84AAB">
        <w:t>Đường (a) mô tả biến thiên nồng độ chất sản phẩm theo thời gian.</w:t>
      </w:r>
    </w:p>
    <w:p w:rsidR="00A924B2" w:rsidRPr="00B84AAB" w:rsidRDefault="00B84AAB" w:rsidP="0090646A">
      <w:pPr>
        <w:spacing w:after="0"/>
        <w:ind w:left="0" w:firstLine="0"/>
        <w:jc w:val="left"/>
      </w:pPr>
      <w:r>
        <w:rPr>
          <w:b/>
          <w:bCs/>
          <w:szCs w:val="24"/>
          <w:u w:color="000000"/>
        </w:rPr>
        <w:t xml:space="preserve">b. </w:t>
      </w:r>
      <w:r w:rsidR="00D97EE9" w:rsidRPr="00B84AAB">
        <w:t>Đường (b) mô tả biến thiên nồng độ chất phản ứng theo thời gian.</w:t>
      </w:r>
    </w:p>
    <w:p w:rsidR="00A924B2" w:rsidRPr="00B84AAB" w:rsidRDefault="00B84AAB" w:rsidP="0090646A">
      <w:pPr>
        <w:spacing w:after="0"/>
        <w:ind w:left="0" w:firstLine="0"/>
        <w:jc w:val="left"/>
      </w:pPr>
      <w:r>
        <w:rPr>
          <w:b/>
          <w:bCs/>
          <w:szCs w:val="24"/>
          <w:u w:color="000000"/>
        </w:rPr>
        <w:t xml:space="preserve">c. </w:t>
      </w:r>
      <w:r w:rsidR="00D97EE9" w:rsidRPr="00B84AAB">
        <w:t>t</w:t>
      </w:r>
      <w:r w:rsidR="00D97EE9" w:rsidRPr="00B84AAB">
        <w:rPr>
          <w:vertAlign w:val="subscript"/>
        </w:rPr>
        <w:t>1</w:t>
      </w:r>
      <w:r w:rsidR="00D97EE9" w:rsidRPr="00B84AAB">
        <w:t xml:space="preserve"> không phải là thời điểm bắt đầu trạng thái cân bằng.</w:t>
      </w:r>
    </w:p>
    <w:p w:rsidR="00A924B2" w:rsidRPr="00B84AAB" w:rsidRDefault="00B84AAB" w:rsidP="0090646A">
      <w:pPr>
        <w:spacing w:after="0" w:line="239" w:lineRule="auto"/>
        <w:ind w:left="0" w:firstLine="0"/>
        <w:jc w:val="left"/>
      </w:pPr>
      <w:r>
        <w:rPr>
          <w:b/>
          <w:bCs/>
          <w:szCs w:val="24"/>
          <w:u w:color="000000"/>
        </w:rPr>
        <w:t xml:space="preserve">d. </w:t>
      </w:r>
      <w:r w:rsidR="00D97EE9" w:rsidRPr="00B84AAB">
        <w:t>t</w:t>
      </w:r>
      <w:r w:rsidR="00D97EE9" w:rsidRPr="00B84AAB">
        <w:rPr>
          <w:vertAlign w:val="subscript"/>
        </w:rPr>
        <w:t>2</w:t>
      </w:r>
      <w:r w:rsidR="00D97EE9" w:rsidRPr="00B84AAB">
        <w:t xml:space="preserve"> là thời điểm phản ứng đạt trạng thái cân bằng.</w:t>
      </w:r>
    </w:p>
    <w:p w:rsidR="00A924B2" w:rsidRPr="00B84AAB" w:rsidRDefault="00D97EE9" w:rsidP="0090646A">
      <w:pPr>
        <w:spacing w:after="0"/>
        <w:ind w:left="0" w:firstLine="0"/>
        <w:jc w:val="left"/>
      </w:pPr>
      <w:r w:rsidRPr="00B84AAB">
        <w:rPr>
          <w:b/>
        </w:rPr>
        <w:t xml:space="preserve">Câu 2. </w:t>
      </w:r>
      <w:r w:rsidRPr="00B84AAB">
        <w:t>Chuẩn bị ba cốc: cốc (1) đựng dung dịch HCl 0,1M, cốc (2) đựng dung dịch CH</w:t>
      </w:r>
      <w:r w:rsidRPr="00B84AAB">
        <w:rPr>
          <w:vertAlign w:val="subscript"/>
        </w:rPr>
        <w:t>3</w:t>
      </w:r>
      <w:r w:rsidRPr="00B84AAB">
        <w:t>COOH 0,1M , cốc (3) đựng nước nguyên chất và lắp bộ dụng cụ như hình dưới đây. Nối các đầu dây dẫn điện với cùng một nguồn điện.</w:t>
      </w:r>
    </w:p>
    <w:p w:rsidR="00A924B2" w:rsidRPr="00B84AAB" w:rsidRDefault="00D97EE9" w:rsidP="0090646A">
      <w:pPr>
        <w:spacing w:after="0" w:line="259" w:lineRule="auto"/>
        <w:ind w:left="0" w:firstLine="0"/>
        <w:jc w:val="left"/>
      </w:pPr>
      <w:r w:rsidRPr="00B84AAB">
        <w:rPr>
          <w:noProof/>
        </w:rPr>
        <w:drawing>
          <wp:inline distT="0" distB="0" distL="0" distR="0" wp14:anchorId="20EA6A9F" wp14:editId="5C092B54">
            <wp:extent cx="2225040" cy="1402080"/>
            <wp:effectExtent l="0" t="0" r="0" b="0"/>
            <wp:docPr id="9985" name="Picture 9985"/>
            <wp:cNvGraphicFramePr/>
            <a:graphic xmlns:a="http://schemas.openxmlformats.org/drawingml/2006/main">
              <a:graphicData uri="http://schemas.openxmlformats.org/drawingml/2006/picture">
                <pic:pic xmlns:pic="http://schemas.openxmlformats.org/drawingml/2006/picture">
                  <pic:nvPicPr>
                    <pic:cNvPr id="9985" name="Picture 9985"/>
                    <pic:cNvPicPr/>
                  </pic:nvPicPr>
                  <pic:blipFill>
                    <a:blip r:embed="rId72"/>
                    <a:stretch>
                      <a:fillRect/>
                    </a:stretch>
                  </pic:blipFill>
                  <pic:spPr>
                    <a:xfrm>
                      <a:off x="0" y="0"/>
                      <a:ext cx="2225040" cy="1402080"/>
                    </a:xfrm>
                    <a:prstGeom prst="rect">
                      <a:avLst/>
                    </a:prstGeom>
                  </pic:spPr>
                </pic:pic>
              </a:graphicData>
            </a:graphic>
          </wp:inline>
        </w:drawing>
      </w:r>
    </w:p>
    <w:p w:rsidR="00A924B2" w:rsidRPr="00B84AAB" w:rsidRDefault="00B84AAB" w:rsidP="0090646A">
      <w:pPr>
        <w:spacing w:after="0"/>
        <w:ind w:left="0" w:firstLine="0"/>
        <w:jc w:val="left"/>
      </w:pPr>
      <w:r>
        <w:rPr>
          <w:b/>
          <w:bCs/>
          <w:szCs w:val="24"/>
          <w:u w:color="000000"/>
        </w:rPr>
        <w:t xml:space="preserve">a. </w:t>
      </w:r>
      <w:r w:rsidR="00D97EE9" w:rsidRPr="00B84AAB">
        <w:t>Bóng đèn ở cốc (1) và cốc (2) sáng như nhau do nồng độ ion có trong dung dịch HCl bằng nồng độ ion trong dung dịch CH</w:t>
      </w:r>
      <w:r w:rsidR="00D97EE9" w:rsidRPr="00B84AAB">
        <w:rPr>
          <w:vertAlign w:val="subscript"/>
        </w:rPr>
        <w:t>3</w:t>
      </w:r>
      <w:r w:rsidR="00D97EE9" w:rsidRPr="00B84AAB">
        <w:t>COOH.</w:t>
      </w:r>
    </w:p>
    <w:p w:rsidR="00A924B2" w:rsidRPr="00B84AAB" w:rsidRDefault="00B84AAB" w:rsidP="0090646A">
      <w:pPr>
        <w:spacing w:after="0"/>
        <w:ind w:left="0" w:firstLine="0"/>
        <w:jc w:val="left"/>
      </w:pPr>
      <w:r>
        <w:rPr>
          <w:b/>
          <w:bCs/>
          <w:szCs w:val="24"/>
          <w:u w:color="000000"/>
        </w:rPr>
        <w:t xml:space="preserve">b. </w:t>
      </w:r>
      <w:r w:rsidR="00D97EE9" w:rsidRPr="00B84AAB">
        <w:t>Bóng đèn ở cốc (3) sáng yếu nhất trong ba cốc vì nước nguyên chất là chất điện li yếu.</w:t>
      </w:r>
    </w:p>
    <w:p w:rsidR="00A924B2" w:rsidRPr="00B84AAB" w:rsidRDefault="00B84AAB" w:rsidP="0090646A">
      <w:pPr>
        <w:spacing w:after="0"/>
        <w:ind w:left="0" w:firstLine="0"/>
        <w:jc w:val="left"/>
      </w:pPr>
      <w:r>
        <w:rPr>
          <w:b/>
          <w:bCs/>
          <w:szCs w:val="24"/>
          <w:u w:color="000000"/>
        </w:rPr>
        <w:t xml:space="preserve">c. </w:t>
      </w:r>
      <w:r w:rsidR="00D97EE9" w:rsidRPr="00B84AAB">
        <w:t xml:space="preserve">Quá trình phân li của HCl được biểu như sau: HCl </w:t>
      </w:r>
      <w:r w:rsidR="003573C0" w:rsidRPr="003573C0">
        <w:t>→</w:t>
      </w:r>
      <w:r w:rsidR="00D97EE9" w:rsidRPr="00B84AAB">
        <w:t xml:space="preserve"> H</w:t>
      </w:r>
      <w:r w:rsidR="00D97EE9" w:rsidRPr="00B84AAB">
        <w:rPr>
          <w:vertAlign w:val="superscript"/>
        </w:rPr>
        <w:t>+</w:t>
      </w:r>
      <w:r w:rsidR="00D97EE9" w:rsidRPr="00B84AAB">
        <w:t xml:space="preserve"> + Cl</w:t>
      </w:r>
      <w:r w:rsidR="00D97EE9" w:rsidRPr="00B84AAB">
        <w:rPr>
          <w:vertAlign w:val="superscript"/>
        </w:rPr>
        <w:t>–</w:t>
      </w:r>
      <w:r w:rsidR="00D97EE9" w:rsidRPr="00B84AAB">
        <w:t>.</w:t>
      </w:r>
    </w:p>
    <w:p w:rsidR="00A924B2" w:rsidRPr="00B84AAB" w:rsidRDefault="00B84AAB" w:rsidP="0090646A">
      <w:pPr>
        <w:spacing w:after="0"/>
        <w:ind w:left="0" w:firstLine="0"/>
        <w:jc w:val="left"/>
      </w:pPr>
      <w:r>
        <w:rPr>
          <w:b/>
          <w:bCs/>
          <w:szCs w:val="24"/>
          <w:u w:color="000000"/>
        </w:rPr>
        <w:t xml:space="preserve">d. </w:t>
      </w:r>
      <w:r w:rsidR="00D97EE9" w:rsidRPr="00B84AAB">
        <w:t>Quá trình phân li của CH</w:t>
      </w:r>
      <w:r w:rsidR="00D97EE9" w:rsidRPr="00B84AAB">
        <w:rPr>
          <w:vertAlign w:val="subscript"/>
        </w:rPr>
        <w:t>3</w:t>
      </w:r>
      <w:r w:rsidR="00D97EE9" w:rsidRPr="00B84AAB">
        <w:t>COOH được biểu như sau: CH</w:t>
      </w:r>
      <w:r w:rsidR="00D97EE9" w:rsidRPr="00B84AAB">
        <w:rPr>
          <w:vertAlign w:val="subscript"/>
        </w:rPr>
        <w:t>3</w:t>
      </w:r>
      <w:r w:rsidR="00D97EE9" w:rsidRPr="00B84AAB">
        <w:t>COOH → CH</w:t>
      </w:r>
      <w:r w:rsidR="00D97EE9" w:rsidRPr="00B84AAB">
        <w:rPr>
          <w:vertAlign w:val="subscript"/>
        </w:rPr>
        <w:t>3</w:t>
      </w:r>
      <w:r w:rsidR="00D97EE9" w:rsidRPr="00B84AAB">
        <w:t>COO</w:t>
      </w:r>
      <w:r w:rsidR="00D97EE9" w:rsidRPr="00B84AAB">
        <w:rPr>
          <w:vertAlign w:val="superscript"/>
        </w:rPr>
        <w:t>-</w:t>
      </w:r>
      <w:r w:rsidR="00D97EE9" w:rsidRPr="00B84AAB">
        <w:t xml:space="preserve">   +   H</w:t>
      </w:r>
      <w:r w:rsidR="00D97EE9" w:rsidRPr="00B84AAB">
        <w:rPr>
          <w:vertAlign w:val="superscript"/>
        </w:rPr>
        <w:t>+</w:t>
      </w:r>
      <w:r w:rsidR="00D97EE9" w:rsidRPr="00B84AAB">
        <w:t>.</w:t>
      </w:r>
    </w:p>
    <w:p w:rsidR="00A924B2" w:rsidRPr="00B84AAB" w:rsidRDefault="00D97EE9" w:rsidP="0090646A">
      <w:pPr>
        <w:spacing w:after="0"/>
        <w:ind w:left="0" w:firstLine="0"/>
        <w:jc w:val="left"/>
      </w:pPr>
      <w:r w:rsidRPr="00B84AAB">
        <w:rPr>
          <w:b/>
        </w:rPr>
        <w:t xml:space="preserve">Câu 3. </w:t>
      </w:r>
      <w:r w:rsidRPr="00B84AAB">
        <w:t>Cho các phản ứng sau:</w:t>
      </w:r>
      <w:r w:rsidRPr="00B84AAB">
        <w:rPr>
          <w:b/>
        </w:rPr>
        <w:t xml:space="preserve"> </w:t>
      </w:r>
      <w:r w:rsidRPr="00B84AAB">
        <w:t>(1)</w:t>
      </w:r>
      <w:r w:rsidRPr="00B84AAB">
        <w:rPr>
          <w:b/>
        </w:rPr>
        <w:t xml:space="preserve">   </w:t>
      </w:r>
      <w:r w:rsidRPr="00B84AAB">
        <w:t>NH</w:t>
      </w:r>
      <w:r w:rsidRPr="00B84AAB">
        <w:rPr>
          <w:vertAlign w:val="subscript"/>
        </w:rPr>
        <w:t xml:space="preserve">3      </w:t>
      </w:r>
      <w:r w:rsidRPr="00B84AAB">
        <w:t xml:space="preserve"> +      H</w:t>
      </w:r>
      <w:r w:rsidRPr="00B84AAB">
        <w:rPr>
          <w:vertAlign w:val="subscript"/>
        </w:rPr>
        <w:t>2</w:t>
      </w:r>
      <w:r w:rsidRPr="00B84AAB">
        <w:t xml:space="preserve">O   </w:t>
      </w:r>
      <w:r w:rsidRPr="00B84AAB">
        <w:rPr>
          <w:noProof/>
        </w:rPr>
        <w:drawing>
          <wp:inline distT="0" distB="0" distL="0" distR="0" wp14:anchorId="66D01FFD" wp14:editId="59680B05">
            <wp:extent cx="115824" cy="100584"/>
            <wp:effectExtent l="0" t="0" r="0" b="0"/>
            <wp:docPr id="56471" name="Picture 56471"/>
            <wp:cNvGraphicFramePr/>
            <a:graphic xmlns:a="http://schemas.openxmlformats.org/drawingml/2006/main">
              <a:graphicData uri="http://schemas.openxmlformats.org/drawingml/2006/picture">
                <pic:pic xmlns:pic="http://schemas.openxmlformats.org/drawingml/2006/picture">
                  <pic:nvPicPr>
                    <pic:cNvPr id="56471" name="Picture 56471"/>
                    <pic:cNvPicPr/>
                  </pic:nvPicPr>
                  <pic:blipFill>
                    <a:blip r:embed="rId34"/>
                    <a:stretch>
                      <a:fillRect/>
                    </a:stretch>
                  </pic:blipFill>
                  <pic:spPr>
                    <a:xfrm>
                      <a:off x="0" y="0"/>
                      <a:ext cx="115824" cy="100584"/>
                    </a:xfrm>
                    <a:prstGeom prst="rect">
                      <a:avLst/>
                    </a:prstGeom>
                  </pic:spPr>
                </pic:pic>
              </a:graphicData>
            </a:graphic>
          </wp:inline>
        </w:drawing>
      </w:r>
      <w:r w:rsidRPr="00B84AAB">
        <w:t xml:space="preserve">   NH</w:t>
      </w:r>
      <w:r w:rsidRPr="00B84AAB">
        <w:rPr>
          <w:vertAlign w:val="subscript"/>
        </w:rPr>
        <w:t>4</w:t>
      </w:r>
      <w:r w:rsidRPr="00B84AAB">
        <w:rPr>
          <w:vertAlign w:val="superscript"/>
        </w:rPr>
        <w:t xml:space="preserve">+       </w:t>
      </w:r>
      <w:r w:rsidRPr="00B84AAB">
        <w:t xml:space="preserve"> +       OH</w:t>
      </w:r>
      <w:r w:rsidRPr="00B84AAB">
        <w:rPr>
          <w:vertAlign w:val="superscript"/>
        </w:rPr>
        <w:t>–</w:t>
      </w:r>
    </w:p>
    <w:p w:rsidR="00A924B2" w:rsidRPr="00B84AAB" w:rsidRDefault="00D97EE9" w:rsidP="0090646A">
      <w:pPr>
        <w:tabs>
          <w:tab w:val="center" w:pos="360"/>
          <w:tab w:val="center" w:pos="1080"/>
          <w:tab w:val="center" w:pos="4987"/>
        </w:tabs>
        <w:spacing w:after="0"/>
        <w:ind w:left="0" w:firstLine="0"/>
        <w:jc w:val="left"/>
      </w:pPr>
      <w:r w:rsidRPr="00B84AAB">
        <w:t>(2)</w:t>
      </w:r>
      <w:r w:rsidRPr="00B84AAB">
        <w:rPr>
          <w:b/>
        </w:rPr>
        <w:t xml:space="preserve"> </w:t>
      </w:r>
      <w:r w:rsidRPr="00B84AAB">
        <w:t>CH</w:t>
      </w:r>
      <w:r w:rsidRPr="00B84AAB">
        <w:rPr>
          <w:vertAlign w:val="subscript"/>
        </w:rPr>
        <w:t>3</w:t>
      </w:r>
      <w:r w:rsidRPr="00B84AAB">
        <w:t>COOH + H</w:t>
      </w:r>
      <w:r w:rsidRPr="00B84AAB">
        <w:rPr>
          <w:vertAlign w:val="subscript"/>
        </w:rPr>
        <w:t>2</w:t>
      </w:r>
      <w:r w:rsidRPr="00B84AAB">
        <w:t xml:space="preserve">O  </w:t>
      </w:r>
      <w:r w:rsidRPr="00B84AAB">
        <w:rPr>
          <w:noProof/>
        </w:rPr>
        <w:drawing>
          <wp:inline distT="0" distB="0" distL="0" distR="0" wp14:anchorId="077B9E0E" wp14:editId="2C6B2D65">
            <wp:extent cx="115824" cy="100584"/>
            <wp:effectExtent l="0" t="0" r="0" b="0"/>
            <wp:docPr id="56472" name="Picture 56472"/>
            <wp:cNvGraphicFramePr/>
            <a:graphic xmlns:a="http://schemas.openxmlformats.org/drawingml/2006/main">
              <a:graphicData uri="http://schemas.openxmlformats.org/drawingml/2006/picture">
                <pic:pic xmlns:pic="http://schemas.openxmlformats.org/drawingml/2006/picture">
                  <pic:nvPicPr>
                    <pic:cNvPr id="56472" name="Picture 56472"/>
                    <pic:cNvPicPr/>
                  </pic:nvPicPr>
                  <pic:blipFill>
                    <a:blip r:embed="rId85"/>
                    <a:stretch>
                      <a:fillRect/>
                    </a:stretch>
                  </pic:blipFill>
                  <pic:spPr>
                    <a:xfrm>
                      <a:off x="0" y="0"/>
                      <a:ext cx="115824" cy="100584"/>
                    </a:xfrm>
                    <a:prstGeom prst="rect">
                      <a:avLst/>
                    </a:prstGeom>
                  </pic:spPr>
                </pic:pic>
              </a:graphicData>
            </a:graphic>
          </wp:inline>
        </w:drawing>
      </w:r>
      <w:r w:rsidRPr="00B84AAB">
        <w:t xml:space="preserve">   CH</w:t>
      </w:r>
      <w:r w:rsidRPr="00B84AAB">
        <w:rPr>
          <w:vertAlign w:val="subscript"/>
        </w:rPr>
        <w:t>3</w:t>
      </w:r>
      <w:r w:rsidRPr="00B84AAB">
        <w:t>COO</w:t>
      </w:r>
      <w:r w:rsidRPr="00B84AAB">
        <w:rPr>
          <w:vertAlign w:val="superscript"/>
        </w:rPr>
        <w:t>–</w:t>
      </w:r>
      <w:r w:rsidRPr="00B84AAB">
        <w:t xml:space="preserve">       +        H</w:t>
      </w:r>
      <w:r w:rsidRPr="00B84AAB">
        <w:rPr>
          <w:vertAlign w:val="subscript"/>
        </w:rPr>
        <w:t>3</w:t>
      </w:r>
      <w:r w:rsidRPr="00B84AAB">
        <w:t>O</w:t>
      </w:r>
      <w:r w:rsidRPr="00B84AAB">
        <w:rPr>
          <w:vertAlign w:val="superscript"/>
        </w:rPr>
        <w:t>+</w:t>
      </w:r>
    </w:p>
    <w:p w:rsidR="00A924B2" w:rsidRPr="00B84AAB" w:rsidRDefault="00B84AAB" w:rsidP="0090646A">
      <w:pPr>
        <w:spacing w:after="0"/>
        <w:ind w:left="0" w:firstLine="0"/>
        <w:jc w:val="left"/>
      </w:pPr>
      <w:r>
        <w:rPr>
          <w:b/>
          <w:bCs/>
          <w:szCs w:val="24"/>
          <w:u w:color="000000"/>
        </w:rPr>
        <w:t xml:space="preserve">a. </w:t>
      </w:r>
      <w:r w:rsidR="00D97EE9" w:rsidRPr="00B84AAB">
        <w:t>Theo thuyết Bronsted – Lowry, NH</w:t>
      </w:r>
      <w:r w:rsidR="00D97EE9" w:rsidRPr="00B84AAB">
        <w:rPr>
          <w:vertAlign w:val="subscript"/>
        </w:rPr>
        <w:t>3</w:t>
      </w:r>
      <w:r w:rsidR="00D97EE9" w:rsidRPr="00B84AAB">
        <w:t xml:space="preserve"> là base còn CH</w:t>
      </w:r>
      <w:r w:rsidR="00D97EE9" w:rsidRPr="00B84AAB">
        <w:rPr>
          <w:vertAlign w:val="subscript"/>
        </w:rPr>
        <w:t>3</w:t>
      </w:r>
      <w:r w:rsidR="00D97EE9" w:rsidRPr="00B84AAB">
        <w:t>COOH là acid.</w:t>
      </w:r>
    </w:p>
    <w:p w:rsidR="00A924B2" w:rsidRPr="00B84AAB" w:rsidRDefault="00B84AAB" w:rsidP="0090646A">
      <w:pPr>
        <w:spacing w:after="0"/>
        <w:ind w:left="0" w:firstLine="0"/>
        <w:jc w:val="left"/>
      </w:pPr>
      <w:r>
        <w:rPr>
          <w:b/>
          <w:bCs/>
          <w:szCs w:val="24"/>
          <w:u w:color="000000"/>
        </w:rPr>
        <w:t xml:space="preserve">b. </w:t>
      </w:r>
      <w:r w:rsidR="00D97EE9" w:rsidRPr="00B84AAB">
        <w:t>Trong phản ứng thuận của (1), H</w:t>
      </w:r>
      <w:r w:rsidR="00D97EE9" w:rsidRPr="00B84AAB">
        <w:rPr>
          <w:vertAlign w:val="subscript"/>
        </w:rPr>
        <w:t>2</w:t>
      </w:r>
      <w:r w:rsidR="00D97EE9" w:rsidRPr="00B84AAB">
        <w:t>O đã nhường H</w:t>
      </w:r>
      <w:r w:rsidR="00D97EE9" w:rsidRPr="00B84AAB">
        <w:rPr>
          <w:vertAlign w:val="superscript"/>
        </w:rPr>
        <w:t>+</w:t>
      </w:r>
      <w:r w:rsidR="00D97EE9" w:rsidRPr="00B84AAB">
        <w:t xml:space="preserve"> cho NH</w:t>
      </w:r>
      <w:r w:rsidR="00D97EE9" w:rsidRPr="00B84AAB">
        <w:rPr>
          <w:vertAlign w:val="subscript"/>
        </w:rPr>
        <w:t>3</w:t>
      </w:r>
      <w:r w:rsidR="00D97EE9" w:rsidRPr="00B84AAB">
        <w:t xml:space="preserve"> nên đóng vai trò là acid.</w:t>
      </w:r>
    </w:p>
    <w:p w:rsidR="00A924B2" w:rsidRPr="00B84AAB" w:rsidRDefault="00B84AAB" w:rsidP="0090646A">
      <w:pPr>
        <w:spacing w:after="0"/>
        <w:ind w:left="0" w:firstLine="0"/>
        <w:jc w:val="left"/>
      </w:pPr>
      <w:r>
        <w:rPr>
          <w:b/>
          <w:bCs/>
          <w:szCs w:val="24"/>
          <w:u w:color="000000"/>
        </w:rPr>
        <w:t xml:space="preserve">c. </w:t>
      </w:r>
      <w:r w:rsidR="00D97EE9" w:rsidRPr="00B84AAB">
        <w:t>Trong phản ứng thuận của (2), H</w:t>
      </w:r>
      <w:r w:rsidR="00D97EE9" w:rsidRPr="00B84AAB">
        <w:rPr>
          <w:vertAlign w:val="subscript"/>
        </w:rPr>
        <w:t>2</w:t>
      </w:r>
      <w:r w:rsidR="00D97EE9" w:rsidRPr="00B84AAB">
        <w:t>O đã nhận H</w:t>
      </w:r>
      <w:r w:rsidR="00D97EE9" w:rsidRPr="00B84AAB">
        <w:rPr>
          <w:vertAlign w:val="superscript"/>
        </w:rPr>
        <w:t>+</w:t>
      </w:r>
      <w:r w:rsidR="00D97EE9" w:rsidRPr="00B84AAB">
        <w:t xml:space="preserve"> từ CH</w:t>
      </w:r>
      <w:r w:rsidR="00D97EE9" w:rsidRPr="00B84AAB">
        <w:rPr>
          <w:vertAlign w:val="subscript"/>
        </w:rPr>
        <w:t>3</w:t>
      </w:r>
      <w:r w:rsidR="00D97EE9" w:rsidRPr="00B84AAB">
        <w:t>COOH nên đóng vai trò là acid.</w:t>
      </w:r>
    </w:p>
    <w:p w:rsidR="00A924B2" w:rsidRPr="00B84AAB" w:rsidRDefault="00B84AAB" w:rsidP="0090646A">
      <w:pPr>
        <w:spacing w:after="0"/>
        <w:ind w:left="0" w:firstLine="0"/>
        <w:jc w:val="left"/>
      </w:pPr>
      <w:r>
        <w:rPr>
          <w:b/>
          <w:bCs/>
          <w:szCs w:val="24"/>
          <w:u w:color="000000"/>
        </w:rPr>
        <w:t xml:space="preserve">d. </w:t>
      </w:r>
      <w:r w:rsidR="00D97EE9" w:rsidRPr="00B84AAB">
        <w:t>Cặp CH</w:t>
      </w:r>
      <w:r w:rsidR="00D97EE9" w:rsidRPr="00B84AAB">
        <w:rPr>
          <w:vertAlign w:val="subscript"/>
        </w:rPr>
        <w:t>3</w:t>
      </w:r>
      <w:r w:rsidR="00D97EE9" w:rsidRPr="00B84AAB">
        <w:t>COOH/CH</w:t>
      </w:r>
      <w:r w:rsidR="00D97EE9" w:rsidRPr="00B84AAB">
        <w:rPr>
          <w:vertAlign w:val="subscript"/>
        </w:rPr>
        <w:t>3</w:t>
      </w:r>
      <w:r w:rsidR="00D97EE9" w:rsidRPr="00B84AAB">
        <w:t>COO</w:t>
      </w:r>
      <w:r w:rsidR="00D97EE9" w:rsidRPr="00B84AAB">
        <w:rPr>
          <w:vertAlign w:val="superscript"/>
        </w:rPr>
        <w:t>–</w:t>
      </w:r>
      <w:r w:rsidR="00D97EE9" w:rsidRPr="00B84AAB">
        <w:t xml:space="preserve"> trong phản ứng (2) gọi là cặp acid/base liên hợp.</w:t>
      </w:r>
    </w:p>
    <w:p w:rsidR="00A924B2" w:rsidRPr="00B84AAB" w:rsidRDefault="00D97EE9" w:rsidP="0090646A">
      <w:pPr>
        <w:spacing w:after="0"/>
        <w:ind w:left="0" w:firstLine="0"/>
        <w:jc w:val="left"/>
      </w:pPr>
      <w:r w:rsidRPr="00B84AAB">
        <w:rPr>
          <w:b/>
        </w:rPr>
        <w:t xml:space="preserve">Câu 4. </w:t>
      </w:r>
      <w:r w:rsidRPr="00B84AAB">
        <w:t>Một học sinh làm thí nghiệm xác định độ pH của mẫu đất nhiễm phèn như sau: Lấy một lượng đất cho vào nước rồi lọc lấy phần dung dịch. Dùng máy đo pH đo được giá trị pH là 4,5.</w:t>
      </w:r>
    </w:p>
    <w:p w:rsidR="00A924B2" w:rsidRPr="00B84AAB" w:rsidRDefault="00B84AAB" w:rsidP="0090646A">
      <w:pPr>
        <w:spacing w:after="0"/>
        <w:ind w:left="0" w:firstLine="0"/>
        <w:jc w:val="left"/>
      </w:pPr>
      <w:r>
        <w:rPr>
          <w:b/>
          <w:bCs/>
          <w:szCs w:val="24"/>
          <w:u w:color="000000"/>
        </w:rPr>
        <w:t xml:space="preserve">a. </w:t>
      </w:r>
      <w:r w:rsidR="00D97EE9" w:rsidRPr="00B84AAB">
        <w:t>Môi trường của mẫu đất nhiễm phèn là môi trường acid.</w:t>
      </w:r>
    </w:p>
    <w:p w:rsidR="00A924B2" w:rsidRPr="00B84AAB" w:rsidRDefault="00B84AAB" w:rsidP="0090646A">
      <w:pPr>
        <w:spacing w:after="0"/>
        <w:ind w:left="0" w:firstLine="0"/>
        <w:jc w:val="left"/>
      </w:pPr>
      <w:r>
        <w:rPr>
          <w:b/>
          <w:bCs/>
          <w:szCs w:val="24"/>
          <w:u w:color="000000"/>
        </w:rPr>
        <w:lastRenderedPageBreak/>
        <w:t xml:space="preserve">b. </w:t>
      </w:r>
      <w:r w:rsidR="00D97EE9" w:rsidRPr="00B84AAB">
        <w:t>Nồng độ ion H</w:t>
      </w:r>
      <w:r w:rsidR="00D97EE9" w:rsidRPr="00B84AAB">
        <w:rPr>
          <w:vertAlign w:val="superscript"/>
        </w:rPr>
        <w:t>+</w:t>
      </w:r>
      <w:r w:rsidR="00D97EE9" w:rsidRPr="00B84AAB">
        <w:t xml:space="preserve"> có trong dung dịch là 0,45 mol/L.</w:t>
      </w:r>
    </w:p>
    <w:p w:rsidR="00A924B2" w:rsidRPr="00B84AAB" w:rsidRDefault="00B84AAB" w:rsidP="0090646A">
      <w:pPr>
        <w:spacing w:after="0"/>
        <w:ind w:left="0" w:firstLine="0"/>
        <w:jc w:val="left"/>
      </w:pPr>
      <w:r>
        <w:rPr>
          <w:b/>
          <w:bCs/>
          <w:szCs w:val="24"/>
          <w:u w:color="000000"/>
        </w:rPr>
        <w:t xml:space="preserve">c. </w:t>
      </w:r>
      <w:r w:rsidR="00D97EE9" w:rsidRPr="00B84AAB">
        <w:t>Loại đất trên được gọi là đất chua.</w:t>
      </w:r>
    </w:p>
    <w:p w:rsidR="00A924B2" w:rsidRPr="00B84AAB" w:rsidRDefault="00B84AAB" w:rsidP="0090646A">
      <w:pPr>
        <w:spacing w:after="0"/>
        <w:ind w:left="0" w:firstLine="0"/>
        <w:jc w:val="left"/>
      </w:pPr>
      <w:r>
        <w:rPr>
          <w:b/>
          <w:bCs/>
          <w:szCs w:val="24"/>
          <w:u w:color="000000"/>
        </w:rPr>
        <w:t xml:space="preserve">d. </w:t>
      </w:r>
      <w:r w:rsidR="00D97EE9" w:rsidRPr="00B84AAB">
        <w:t>Để cải tạo loại đất này người nông dân có thể bón vào đất vôi bột (CaO).</w:t>
      </w:r>
    </w:p>
    <w:p w:rsidR="003573C0" w:rsidRDefault="00D97EE9" w:rsidP="0090646A">
      <w:pPr>
        <w:spacing w:after="0" w:line="252" w:lineRule="auto"/>
        <w:ind w:left="0" w:firstLine="0"/>
        <w:jc w:val="left"/>
        <w:rPr>
          <w:i/>
        </w:rPr>
      </w:pPr>
      <w:r w:rsidRPr="00B84AAB">
        <w:rPr>
          <w:b/>
        </w:rPr>
        <w:t>PHẦN III:</w:t>
      </w:r>
      <w:r w:rsidRPr="00B84AAB">
        <w:t xml:space="preserve"> </w:t>
      </w:r>
      <w:r w:rsidRPr="00B84AAB">
        <w:rPr>
          <w:b/>
        </w:rPr>
        <w:t>Câu trắc nghiệm yêu cầu trả lời ngắn.</w:t>
      </w:r>
      <w:r w:rsidRPr="00B84AAB">
        <w:t xml:space="preserve"> </w:t>
      </w:r>
      <w:r w:rsidRPr="00B84AAB">
        <w:rPr>
          <w:i/>
        </w:rPr>
        <w:t xml:space="preserve">Thí sinh trả lời các câu hỏi dưới đây. </w:t>
      </w:r>
    </w:p>
    <w:p w:rsidR="00A924B2" w:rsidRPr="00B84AAB" w:rsidRDefault="00D97EE9" w:rsidP="0090646A">
      <w:pPr>
        <w:spacing w:after="0" w:line="252" w:lineRule="auto"/>
        <w:ind w:left="0" w:firstLine="0"/>
        <w:jc w:val="left"/>
      </w:pPr>
      <w:r w:rsidRPr="00B84AAB">
        <w:rPr>
          <w:b/>
        </w:rPr>
        <w:t xml:space="preserve">Câu 1. </w:t>
      </w:r>
      <w:r w:rsidRPr="00B84AAB">
        <w:t>Cho cân bằng hóa học sau: 2SO</w:t>
      </w:r>
      <w:r w:rsidRPr="00B84AAB">
        <w:rPr>
          <w:vertAlign w:val="subscript"/>
        </w:rPr>
        <w:t>2(g)</w:t>
      </w:r>
      <w:r w:rsidRPr="00B84AAB">
        <w:t xml:space="preserve"> + O</w:t>
      </w:r>
      <w:r w:rsidRPr="00B84AAB">
        <w:rPr>
          <w:vertAlign w:val="subscript"/>
        </w:rPr>
        <w:t>2(g)</w:t>
      </w:r>
      <w:r w:rsidRPr="00B84AAB">
        <w:t xml:space="preserve">  </w:t>
      </w:r>
      <w:r w:rsidRPr="00B84AAB">
        <w:rPr>
          <w:noProof/>
        </w:rPr>
        <w:drawing>
          <wp:inline distT="0" distB="0" distL="0" distR="0" wp14:anchorId="26B938E9" wp14:editId="2AC9057B">
            <wp:extent cx="115824" cy="100584"/>
            <wp:effectExtent l="0" t="0" r="0" b="0"/>
            <wp:docPr id="56473" name="Picture 56473"/>
            <wp:cNvGraphicFramePr/>
            <a:graphic xmlns:a="http://schemas.openxmlformats.org/drawingml/2006/main">
              <a:graphicData uri="http://schemas.openxmlformats.org/drawingml/2006/picture">
                <pic:pic xmlns:pic="http://schemas.openxmlformats.org/drawingml/2006/picture">
                  <pic:nvPicPr>
                    <pic:cNvPr id="56473" name="Picture 56473"/>
                    <pic:cNvPicPr/>
                  </pic:nvPicPr>
                  <pic:blipFill>
                    <a:blip r:embed="rId8"/>
                    <a:stretch>
                      <a:fillRect/>
                    </a:stretch>
                  </pic:blipFill>
                  <pic:spPr>
                    <a:xfrm>
                      <a:off x="0" y="0"/>
                      <a:ext cx="115824" cy="100584"/>
                    </a:xfrm>
                    <a:prstGeom prst="rect">
                      <a:avLst/>
                    </a:prstGeom>
                  </pic:spPr>
                </pic:pic>
              </a:graphicData>
            </a:graphic>
          </wp:inline>
        </w:drawing>
      </w:r>
      <w:r w:rsidRPr="00B84AAB">
        <w:t xml:space="preserve">    2SO</w:t>
      </w:r>
      <w:r w:rsidRPr="00B84AAB">
        <w:rPr>
          <w:vertAlign w:val="subscript"/>
        </w:rPr>
        <w:t>3(g)</w:t>
      </w:r>
      <w:r w:rsidRPr="00B84AAB">
        <w:t xml:space="preserve">    </w:t>
      </w:r>
      <w:r w:rsidR="003573C0" w:rsidRPr="00762580">
        <w:rPr>
          <w:position w:val="-12"/>
        </w:rPr>
        <w:object w:dxaOrig="1900" w:dyaOrig="380">
          <v:shape id="_x0000_i1060" type="#_x0000_t75" style="width:95.25pt;height:18.75pt" o:ole="">
            <v:imagedata r:id="rId75" o:title=""/>
          </v:shape>
          <o:OLEObject Type="Embed" ProgID="Equation.DSMT4" ShapeID="_x0000_i1060" DrawAspect="Content" ObjectID="_1790928525" r:id="rId91"/>
        </w:object>
      </w:r>
      <w:r w:rsidRPr="00B84AAB">
        <w:t>.</w:t>
      </w:r>
    </w:p>
    <w:p w:rsidR="00A924B2" w:rsidRPr="00B84AAB" w:rsidRDefault="00D97EE9" w:rsidP="0090646A">
      <w:pPr>
        <w:spacing w:after="0"/>
        <w:ind w:left="0" w:firstLine="0"/>
        <w:jc w:val="left"/>
      </w:pPr>
      <w:r w:rsidRPr="00B84AAB">
        <w:t>Cho các biện pháp: (1) tăng nhiệt độ, (2) tăng áp suất chung của hệ phản ứng, (3) hạ nhiệt độ, (4) dùng thêm chất xúc tác V</w:t>
      </w:r>
      <w:r w:rsidRPr="00B84AAB">
        <w:rPr>
          <w:vertAlign w:val="subscript"/>
        </w:rPr>
        <w:t>2</w:t>
      </w:r>
      <w:r w:rsidRPr="00B84AAB">
        <w:t>O</w:t>
      </w:r>
      <w:r w:rsidRPr="00B84AAB">
        <w:rPr>
          <w:vertAlign w:val="subscript"/>
        </w:rPr>
        <w:t>5</w:t>
      </w:r>
      <w:r w:rsidRPr="00B84AAB">
        <w:t>, (5) giảm nồng độ SO</w:t>
      </w:r>
      <w:r w:rsidRPr="00B84AAB">
        <w:rPr>
          <w:vertAlign w:val="subscript"/>
        </w:rPr>
        <w:t>3</w:t>
      </w:r>
      <w:r w:rsidRPr="00B84AAB">
        <w:t>, (6) giảm áp suất chung của hệ phản ứng. Có bao nhiêu biện pháp làm cân bằng trên chuyển dịch theo chiều thuận?</w:t>
      </w:r>
    </w:p>
    <w:p w:rsidR="00A924B2" w:rsidRPr="00B84AAB" w:rsidRDefault="00D97EE9" w:rsidP="0090646A">
      <w:pPr>
        <w:spacing w:after="0"/>
        <w:ind w:left="0" w:firstLine="0"/>
        <w:jc w:val="left"/>
      </w:pPr>
      <w:r w:rsidRPr="00B84AAB">
        <w:rPr>
          <w:b/>
        </w:rPr>
        <w:t xml:space="preserve">Câu 2. </w:t>
      </w:r>
      <w:r w:rsidRPr="00B84AAB">
        <w:t>Cho phản ứng sau ở 430</w:t>
      </w:r>
      <w:r w:rsidRPr="00B84AAB">
        <w:rPr>
          <w:vertAlign w:val="superscript"/>
        </w:rPr>
        <w:t>o</w:t>
      </w:r>
      <w:r w:rsidRPr="00B84AAB">
        <w:t>C: H</w:t>
      </w:r>
      <w:r w:rsidRPr="00B84AAB">
        <w:rPr>
          <w:vertAlign w:val="subscript"/>
        </w:rPr>
        <w:t>2</w:t>
      </w:r>
      <w:r w:rsidRPr="00B84AAB">
        <w:t>(g) + I</w:t>
      </w:r>
      <w:r w:rsidRPr="00B84AAB">
        <w:rPr>
          <w:vertAlign w:val="subscript"/>
        </w:rPr>
        <w:t>2</w:t>
      </w:r>
      <w:r w:rsidRPr="00B84AAB">
        <w:t xml:space="preserve">(g) </w:t>
      </w:r>
      <w:r w:rsidRPr="00B84AAB">
        <w:rPr>
          <w:noProof/>
        </w:rPr>
        <w:drawing>
          <wp:inline distT="0" distB="0" distL="0" distR="0" wp14:anchorId="7CE41A6B" wp14:editId="55D679CC">
            <wp:extent cx="115824" cy="100584"/>
            <wp:effectExtent l="0" t="0" r="0" b="0"/>
            <wp:docPr id="56474" name="Picture 56474"/>
            <wp:cNvGraphicFramePr/>
            <a:graphic xmlns:a="http://schemas.openxmlformats.org/drawingml/2006/main">
              <a:graphicData uri="http://schemas.openxmlformats.org/drawingml/2006/picture">
                <pic:pic xmlns:pic="http://schemas.openxmlformats.org/drawingml/2006/picture">
                  <pic:nvPicPr>
                    <pic:cNvPr id="56474" name="Picture 56474"/>
                    <pic:cNvPicPr/>
                  </pic:nvPicPr>
                  <pic:blipFill>
                    <a:blip r:embed="rId8"/>
                    <a:stretch>
                      <a:fillRect/>
                    </a:stretch>
                  </pic:blipFill>
                  <pic:spPr>
                    <a:xfrm>
                      <a:off x="0" y="0"/>
                      <a:ext cx="115824" cy="100584"/>
                    </a:xfrm>
                    <a:prstGeom prst="rect">
                      <a:avLst/>
                    </a:prstGeom>
                  </pic:spPr>
                </pic:pic>
              </a:graphicData>
            </a:graphic>
          </wp:inline>
        </w:drawing>
      </w:r>
      <w:r w:rsidRPr="00B84AAB">
        <w:t xml:space="preserve"> 2HI(g). Ở trạng thái cân bằng, nồng độ các chất là [H</w:t>
      </w:r>
      <w:r w:rsidRPr="00B84AAB">
        <w:rPr>
          <w:vertAlign w:val="subscript"/>
        </w:rPr>
        <w:t>2</w:t>
      </w:r>
      <w:r w:rsidRPr="00B84AAB">
        <w:t>] = [I</w:t>
      </w:r>
      <w:r w:rsidRPr="00B84AAB">
        <w:rPr>
          <w:vertAlign w:val="subscript"/>
        </w:rPr>
        <w:t>2</w:t>
      </w:r>
      <w:r w:rsidRPr="00B84AAB">
        <w:t xml:space="preserve">] = 0,107 M; [HI] = 0,786 M. Hằng số cân bằng của phản ứng ở nhiệt độ trên là bao nhiêu? </w:t>
      </w:r>
      <w:r w:rsidRPr="00B84AAB">
        <w:rPr>
          <w:i/>
        </w:rPr>
        <w:t>(Kết quả làm tròn đến hàng đơn vị).</w:t>
      </w:r>
    </w:p>
    <w:p w:rsidR="00A924B2" w:rsidRPr="00B84AAB" w:rsidRDefault="00D97EE9" w:rsidP="0090646A">
      <w:pPr>
        <w:spacing w:after="0"/>
        <w:ind w:left="0" w:firstLine="0"/>
        <w:jc w:val="left"/>
      </w:pPr>
      <w:r w:rsidRPr="00B84AAB">
        <w:rPr>
          <w:b/>
        </w:rPr>
        <w:t xml:space="preserve">Câu 3. </w:t>
      </w:r>
      <w:r w:rsidRPr="00B84AAB">
        <w:t>Cho các chất sau đây: HClO</w:t>
      </w:r>
      <w:r w:rsidRPr="00B84AAB">
        <w:rPr>
          <w:vertAlign w:val="subscript"/>
        </w:rPr>
        <w:t>4</w:t>
      </w:r>
      <w:r w:rsidRPr="00B84AAB">
        <w:t>, HClO, HF, HNO</w:t>
      </w:r>
      <w:r w:rsidRPr="00B84AAB">
        <w:rPr>
          <w:vertAlign w:val="subscript"/>
        </w:rPr>
        <w:t>3</w:t>
      </w:r>
      <w:r w:rsidRPr="00B84AAB">
        <w:t>, KH</w:t>
      </w:r>
      <w:r w:rsidRPr="00B84AAB">
        <w:rPr>
          <w:vertAlign w:val="subscript"/>
        </w:rPr>
        <w:t>2</w:t>
      </w:r>
      <w:r w:rsidRPr="00B84AAB">
        <w:t>PO</w:t>
      </w:r>
      <w:r w:rsidRPr="00B84AAB">
        <w:rPr>
          <w:vertAlign w:val="subscript"/>
        </w:rPr>
        <w:t>4</w:t>
      </w:r>
      <w:r w:rsidRPr="00B84AAB">
        <w:t>, H</w:t>
      </w:r>
      <w:r w:rsidRPr="00B84AAB">
        <w:rPr>
          <w:vertAlign w:val="subscript"/>
        </w:rPr>
        <w:t>2</w:t>
      </w:r>
      <w:r w:rsidRPr="00B84AAB">
        <w:t>SO</w:t>
      </w:r>
      <w:r w:rsidRPr="00B84AAB">
        <w:rPr>
          <w:vertAlign w:val="subscript"/>
        </w:rPr>
        <w:t>3</w:t>
      </w:r>
      <w:r w:rsidRPr="00B84AAB">
        <w:t>, Ca(OH)</w:t>
      </w:r>
      <w:r w:rsidRPr="00B84AAB">
        <w:rPr>
          <w:vertAlign w:val="subscript"/>
        </w:rPr>
        <w:t>2</w:t>
      </w:r>
      <w:r w:rsidRPr="00B84AAB">
        <w:t>, NaCl, CuSO</w:t>
      </w:r>
      <w:r w:rsidRPr="00B84AAB">
        <w:rPr>
          <w:vertAlign w:val="subscript"/>
        </w:rPr>
        <w:t>4</w:t>
      </w:r>
      <w:r w:rsidRPr="00B84AAB">
        <w:t>, CH</w:t>
      </w:r>
      <w:r w:rsidRPr="00B84AAB">
        <w:rPr>
          <w:vertAlign w:val="subscript"/>
        </w:rPr>
        <w:t>3</w:t>
      </w:r>
      <w:r w:rsidRPr="00B84AAB">
        <w:t>COOH. Có bao nhiêu chất trong dãy thuộc loại chất điện li mạnh?</w:t>
      </w:r>
    </w:p>
    <w:p w:rsidR="00A924B2" w:rsidRPr="00B84AAB" w:rsidRDefault="00D97EE9" w:rsidP="0090646A">
      <w:pPr>
        <w:spacing w:after="0"/>
        <w:ind w:left="0" w:firstLine="0"/>
        <w:jc w:val="left"/>
      </w:pPr>
      <w:r w:rsidRPr="00B84AAB">
        <w:rPr>
          <w:b/>
        </w:rPr>
        <w:t xml:space="preserve">Câu 4. </w:t>
      </w:r>
      <w:r w:rsidRPr="00B84AAB">
        <w:t>Cho dãy các chất hoặc ion sau: Ca(OH)</w:t>
      </w:r>
      <w:r w:rsidRPr="00B84AAB">
        <w:rPr>
          <w:vertAlign w:val="subscript"/>
        </w:rPr>
        <w:t>2</w:t>
      </w:r>
      <w:r w:rsidRPr="00B84AAB">
        <w:t>, HNO</w:t>
      </w:r>
      <w:r w:rsidRPr="00B84AAB">
        <w:rPr>
          <w:vertAlign w:val="subscript"/>
        </w:rPr>
        <w:t>3</w:t>
      </w:r>
      <w:r w:rsidRPr="00B84AAB">
        <w:t>, CH</w:t>
      </w:r>
      <w:r w:rsidRPr="00B84AAB">
        <w:rPr>
          <w:vertAlign w:val="subscript"/>
        </w:rPr>
        <w:t>3</w:t>
      </w:r>
      <w:r w:rsidRPr="00B84AAB">
        <w:t>NH</w:t>
      </w:r>
      <w:r w:rsidRPr="00B84AAB">
        <w:rPr>
          <w:vertAlign w:val="subscript"/>
        </w:rPr>
        <w:t>2</w:t>
      </w:r>
      <w:r w:rsidRPr="00B84AAB">
        <w:t>, NH</w:t>
      </w:r>
      <w:r w:rsidRPr="00B84AAB">
        <w:rPr>
          <w:vertAlign w:val="subscript"/>
        </w:rPr>
        <w:t>4</w:t>
      </w:r>
      <w:r w:rsidRPr="00B84AAB">
        <w:rPr>
          <w:vertAlign w:val="superscript"/>
        </w:rPr>
        <w:t>+</w:t>
      </w:r>
      <w:r w:rsidRPr="00B84AAB">
        <w:t>, Ba</w:t>
      </w:r>
      <w:r w:rsidRPr="00B84AAB">
        <w:rPr>
          <w:vertAlign w:val="superscript"/>
        </w:rPr>
        <w:t>2+</w:t>
      </w:r>
      <w:r w:rsidRPr="00B84AAB">
        <w:t>, CH</w:t>
      </w:r>
      <w:r w:rsidRPr="00B84AAB">
        <w:rPr>
          <w:vertAlign w:val="subscript"/>
        </w:rPr>
        <w:t>3</w:t>
      </w:r>
      <w:r w:rsidRPr="00B84AAB">
        <w:t>COO</w:t>
      </w:r>
      <w:r w:rsidRPr="00B84AAB">
        <w:rPr>
          <w:vertAlign w:val="superscript"/>
        </w:rPr>
        <w:t>–</w:t>
      </w:r>
      <w:r w:rsidRPr="00B84AAB">
        <w:t>, HSO</w:t>
      </w:r>
      <w:r w:rsidRPr="00B84AAB">
        <w:rPr>
          <w:vertAlign w:val="subscript"/>
        </w:rPr>
        <w:t>4</w:t>
      </w:r>
      <w:r w:rsidRPr="00B84AAB">
        <w:rPr>
          <w:vertAlign w:val="superscript"/>
        </w:rPr>
        <w:t>–</w:t>
      </w:r>
      <w:r w:rsidRPr="00B84AAB">
        <w:t>, SO</w:t>
      </w:r>
      <w:r w:rsidRPr="00B84AAB">
        <w:rPr>
          <w:vertAlign w:val="subscript"/>
        </w:rPr>
        <w:t>3</w:t>
      </w:r>
      <w:r w:rsidRPr="00B84AAB">
        <w:rPr>
          <w:vertAlign w:val="superscript"/>
        </w:rPr>
        <w:t>2</w:t>
      </w:r>
      <w:r w:rsidRPr="00B84AAB">
        <w:t xml:space="preserve"> và Fe</w:t>
      </w:r>
      <w:r w:rsidRPr="00B84AAB">
        <w:rPr>
          <w:vertAlign w:val="superscript"/>
        </w:rPr>
        <w:t>3+</w:t>
      </w:r>
      <w:r w:rsidRPr="00B84AAB">
        <w:t>. Theo thuyết Bronsted – Lowry có bao nhiêu chất trong dãy trên là base?</w:t>
      </w:r>
    </w:p>
    <w:p w:rsidR="00A924B2" w:rsidRPr="00B84AAB" w:rsidRDefault="00D97EE9" w:rsidP="0090646A">
      <w:pPr>
        <w:spacing w:after="0"/>
        <w:ind w:left="0" w:firstLine="0"/>
        <w:jc w:val="left"/>
      </w:pPr>
      <w:r w:rsidRPr="00B84AAB">
        <w:t>Đáp án: 4.</w:t>
      </w:r>
    </w:p>
    <w:p w:rsidR="003573C0" w:rsidRDefault="00D97EE9" w:rsidP="0090646A">
      <w:pPr>
        <w:spacing w:after="0"/>
        <w:ind w:left="0" w:firstLine="0"/>
        <w:jc w:val="left"/>
      </w:pPr>
      <w:r w:rsidRPr="00B84AAB">
        <w:rPr>
          <w:b/>
        </w:rPr>
        <w:t xml:space="preserve">Câu 5. </w:t>
      </w:r>
      <w:r w:rsidRPr="00B84AAB">
        <w:t>Aspirin là một loại thuốc có thành phần chính là acetylsalicylic acid. Nếu hòa tan thuốc này vào nước, người ta xác định được [H</w:t>
      </w:r>
      <w:r w:rsidRPr="00B84AAB">
        <w:rPr>
          <w:vertAlign w:val="superscript"/>
        </w:rPr>
        <w:t>+</w:t>
      </w:r>
      <w:r w:rsidRPr="00B84AAB">
        <w:t>] của dung dịch tạo thành là 1,585.10</w:t>
      </w:r>
      <w:r w:rsidRPr="00B84AAB">
        <w:rPr>
          <w:vertAlign w:val="superscript"/>
        </w:rPr>
        <w:t xml:space="preserve">-3 </w:t>
      </w:r>
      <w:r w:rsidRPr="00B84AAB">
        <w:t xml:space="preserve">M. Dung dịch tạo thành đó có pH bằng bao nhiêu? </w:t>
      </w:r>
      <w:r w:rsidRPr="00B84AAB">
        <w:rPr>
          <w:i/>
        </w:rPr>
        <w:t>(Kết quả làm tròn đến hàng phần mười).</w:t>
      </w:r>
      <w:r w:rsidRPr="00B84AAB">
        <w:t xml:space="preserve"> </w:t>
      </w:r>
    </w:p>
    <w:p w:rsidR="00A924B2" w:rsidRPr="00B84AAB" w:rsidRDefault="00D97EE9" w:rsidP="0090646A">
      <w:pPr>
        <w:spacing w:after="0"/>
        <w:ind w:left="0" w:firstLine="0"/>
        <w:jc w:val="left"/>
      </w:pPr>
      <w:r w:rsidRPr="00B84AAB">
        <w:rPr>
          <w:b/>
        </w:rPr>
        <w:t xml:space="preserve">Câu 6. </w:t>
      </w:r>
      <w:r w:rsidRPr="00B84AAB">
        <w:t xml:space="preserve">Hòa tan hoàn toàn a gam CaO vào nước thu được 500 mL dung dịch nước vôi trong (dung dịch A). Chuẩn độ 5 mL dung dịch A bằng HCl 0,1 M thấy hết 12,1 mL. Giá trị của a là bao nhiêu? </w:t>
      </w:r>
      <w:r w:rsidRPr="00B84AAB">
        <w:rPr>
          <w:i/>
        </w:rPr>
        <w:t>(Kết quả làm tròn đến hàng phần mười).</w:t>
      </w:r>
    </w:p>
    <w:p w:rsidR="00A924B2" w:rsidRPr="00B84AAB" w:rsidRDefault="00D97EE9" w:rsidP="0090646A">
      <w:pPr>
        <w:spacing w:after="0" w:line="259" w:lineRule="auto"/>
        <w:ind w:left="0" w:firstLine="0"/>
        <w:jc w:val="center"/>
      </w:pPr>
      <w:r w:rsidRPr="00B84AAB">
        <w:t>----------</w:t>
      </w:r>
      <w:r w:rsidRPr="00B84AAB">
        <w:rPr>
          <w:b/>
        </w:rPr>
        <w:t>HẾT</w:t>
      </w:r>
      <w:r w:rsidRPr="00B84AAB">
        <w:t>----------</w:t>
      </w:r>
    </w:p>
    <w:p w:rsidR="00A924B2" w:rsidRPr="00B84AAB" w:rsidRDefault="00A924B2" w:rsidP="0090646A">
      <w:pPr>
        <w:spacing w:after="0" w:line="259" w:lineRule="auto"/>
        <w:ind w:left="0" w:firstLine="0"/>
        <w:jc w:val="left"/>
      </w:pPr>
    </w:p>
    <w:p w:rsidR="00A924B2" w:rsidRPr="00B84AAB" w:rsidRDefault="00A924B2" w:rsidP="0090646A">
      <w:pPr>
        <w:spacing w:after="0" w:line="259" w:lineRule="auto"/>
        <w:ind w:left="0" w:firstLine="0"/>
        <w:jc w:val="left"/>
      </w:pPr>
    </w:p>
    <w:sectPr w:rsidR="00A924B2" w:rsidRPr="00B84AAB" w:rsidSect="0090646A">
      <w:headerReference w:type="default" r:id="rId92"/>
      <w:footerReference w:type="default" r:id="rId93"/>
      <w:type w:val="continuous"/>
      <w:pgSz w:w="12240" w:h="15840"/>
      <w:pgMar w:top="-851" w:right="803" w:bottom="574" w:left="1080"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479D" w:rsidRDefault="004A479D" w:rsidP="00062FD5">
      <w:pPr>
        <w:spacing w:after="0" w:line="240" w:lineRule="auto"/>
      </w:pPr>
      <w:r>
        <w:separator/>
      </w:r>
    </w:p>
  </w:endnote>
  <w:endnote w:type="continuationSeparator" w:id="0">
    <w:p w:rsidR="004A479D" w:rsidRDefault="004A479D" w:rsidP="00062F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64C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ABE" w:rsidRDefault="004C6ABE">
    <w:pPr>
      <w:pStyle w:val="Footer"/>
    </w:pPr>
    <w:r w:rsidRPr="00B84AAB">
      <w:rPr>
        <w:rFonts w:eastAsia="SimSun"/>
        <w:b/>
        <w:kern w:val="2"/>
        <w:szCs w:val="24"/>
        <w:lang w:val="nl-NL" w:eastAsia="zh-CN"/>
      </w:rPr>
      <w:t xml:space="preserve">                                                                </w:t>
    </w:r>
    <w:r>
      <w:rPr>
        <w:rFonts w:eastAsia="SimSun"/>
        <w:b/>
        <w:kern w:val="2"/>
        <w:szCs w:val="24"/>
        <w:lang w:val="nl-NL" w:eastAsia="zh-CN"/>
      </w:rPr>
      <w:t xml:space="preserve">   </w:t>
    </w:r>
    <w:r w:rsidRPr="00B84AAB">
      <w:rPr>
        <w:rFonts w:eastAsia="SimSun"/>
        <w:b/>
        <w:kern w:val="2"/>
        <w:szCs w:val="24"/>
        <w:lang w:val="nl-NL" w:eastAsia="zh-CN"/>
      </w:rPr>
      <w:t xml:space="preserve">   </w:t>
    </w:r>
    <w:r w:rsidRPr="00B84AAB">
      <w:rPr>
        <w:rFonts w:eastAsia="SimSun"/>
        <w:b/>
        <w:color w:val="00B0F0"/>
        <w:kern w:val="2"/>
        <w:szCs w:val="24"/>
        <w:lang w:val="nl-NL" w:eastAsia="zh-CN"/>
      </w:rPr>
      <w:t/>
    </w:r>
    <w:r w:rsidRPr="00B84AAB">
      <w:rPr>
        <w:rFonts w:eastAsia="SimSun"/>
        <w:b/>
        <w:color w:val="FF0000"/>
        <w:kern w:val="2"/>
        <w:szCs w:val="24"/>
        <w:lang w:val="nl-NL" w:eastAsia="zh-CN"/>
      </w:rPr>
      <w:t xml:space="preserve"/>
    </w:r>
    <w:r w:rsidRPr="00B84AAB">
      <w:rPr>
        <w:rFonts w:eastAsia="SimSun"/>
        <w:b/>
        <w:kern w:val="2"/>
        <w:szCs w:val="24"/>
        <w:lang w:eastAsia="zh-CN"/>
      </w:rPr>
      <w:t xml:space="preserve">                                </w:t>
    </w:r>
    <w:r w:rsidRPr="00B84AAB">
      <w:rPr>
        <w:rFonts w:eastAsia="SimSun"/>
        <w:b/>
        <w:color w:val="FF0000"/>
        <w:kern w:val="2"/>
        <w:szCs w:val="24"/>
        <w:lang w:eastAsia="zh-CN"/>
      </w:rPr>
      <w:t>Trang</w:t>
    </w:r>
    <w:r w:rsidRPr="00B84AAB">
      <w:rPr>
        <w:rFonts w:eastAsia="SimSun"/>
        <w:b/>
        <w:color w:val="0070C0"/>
        <w:kern w:val="2"/>
        <w:szCs w:val="24"/>
        <w:lang w:eastAsia="zh-CN"/>
      </w:rPr>
      <w:t xml:space="preserve"> </w:t>
    </w:r>
    <w:r w:rsidRPr="00B84AAB">
      <w:rPr>
        <w:rFonts w:eastAsia="SimSun"/>
        <w:b/>
        <w:color w:val="0070C0"/>
        <w:kern w:val="2"/>
        <w:szCs w:val="24"/>
        <w:lang w:eastAsia="zh-CN"/>
      </w:rPr>
      <w:fldChar w:fldCharType="begin"/>
    </w:r>
    <w:r w:rsidRPr="00B84AAB">
      <w:rPr>
        <w:rFonts w:eastAsia="SimSun"/>
        <w:b/>
        <w:color w:val="0070C0"/>
        <w:kern w:val="2"/>
        <w:szCs w:val="24"/>
        <w:lang w:eastAsia="zh-CN"/>
      </w:rPr>
      <w:instrText xml:space="preserve"> PAGE   \* MERGEFORMAT </w:instrText>
    </w:r>
    <w:r w:rsidRPr="00B84AAB">
      <w:rPr>
        <w:rFonts w:eastAsia="SimSun"/>
        <w:b/>
        <w:color w:val="0070C0"/>
        <w:kern w:val="2"/>
        <w:szCs w:val="24"/>
        <w:lang w:eastAsia="zh-CN"/>
      </w:rPr>
      <w:fldChar w:fldCharType="separate"/>
    </w:r>
    <w:r w:rsidR="00B41ECA">
      <w:rPr>
        <w:rFonts w:eastAsia="SimSun"/>
        <w:b/>
        <w:noProof/>
        <w:color w:val="0070C0"/>
        <w:kern w:val="2"/>
        <w:szCs w:val="24"/>
        <w:lang w:eastAsia="zh-CN"/>
      </w:rPr>
      <w:t>1</w:t>
    </w:r>
    <w:r w:rsidRPr="00B84AAB">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479D" w:rsidRDefault="004A479D" w:rsidP="00062FD5">
      <w:pPr>
        <w:spacing w:after="0" w:line="240" w:lineRule="auto"/>
      </w:pPr>
      <w:r>
        <w:separator/>
      </w:r>
    </w:p>
  </w:footnote>
  <w:footnote w:type="continuationSeparator" w:id="0">
    <w:p w:rsidR="004A479D" w:rsidRDefault="004A479D" w:rsidP="00062FD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ABE" w:rsidRPr="00B84AAB" w:rsidRDefault="004C6ABE" w:rsidP="00B84AAB">
    <w:pPr>
      <w:widowControl w:val="0"/>
      <w:tabs>
        <w:tab w:val="center" w:pos="4513"/>
        <w:tab w:val="right" w:pos="9026"/>
      </w:tabs>
      <w:autoSpaceDE w:val="0"/>
      <w:autoSpaceDN w:val="0"/>
      <w:spacing w:after="0" w:line="240" w:lineRule="auto"/>
      <w:ind w:left="0" w:firstLine="0"/>
      <w:jc w:val="center"/>
      <w:rPr>
        <w:color w:val="auto"/>
        <w:sz w:val="22"/>
        <w:lang w:val="vi"/>
      </w:rPr>
    </w:pPr>
    <w:r w:rsidRPr="00B84AAB">
      <w:rPr>
        <w:rFonts w:eastAsia="Calibri"/>
        <w:b/>
        <w:color w:val="00B0F0"/>
        <w:szCs w:val="24"/>
        <w:lang w:val="nl-NL"/>
      </w:rPr>
      <w:t/>
    </w:r>
    <w:r w:rsidRPr="00B84AAB">
      <w:rPr>
        <w:rFonts w:eastAsia="Calibri"/>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A759E"/>
    <w:multiLevelType w:val="hybridMultilevel"/>
    <w:tmpl w:val="0E4843E4"/>
    <w:lvl w:ilvl="0" w:tplc="10B8D85E">
      <w:start w:val="1"/>
      <w:numFmt w:val="lowerLetter"/>
      <w:lvlText w:val="%1."/>
      <w:lvlJc w:val="left"/>
      <w:pPr>
        <w:ind w:left="6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0DCA22A">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37C37AA">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C5AF96E">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EBE21AC">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DE4DF46">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51287EC">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58E757E">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3EED692">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4EC0CD9"/>
    <w:multiLevelType w:val="hybridMultilevel"/>
    <w:tmpl w:val="42D664B6"/>
    <w:lvl w:ilvl="0" w:tplc="128A81B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F02320A">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544D8A4">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CEACFC0">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A289B7C">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216FB8A">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65CE334">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F4CC35C">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250AB54">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
    <w:nsid w:val="079F18E6"/>
    <w:multiLevelType w:val="hybridMultilevel"/>
    <w:tmpl w:val="D7AC9F86"/>
    <w:lvl w:ilvl="0" w:tplc="484AB66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92E2B90">
      <w:start w:val="1"/>
      <w:numFmt w:val="lowerLetter"/>
      <w:lvlText w:val="%2"/>
      <w:lvlJc w:val="left"/>
      <w:pPr>
        <w:ind w:left="136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24C7F20">
      <w:start w:val="1"/>
      <w:numFmt w:val="lowerRoman"/>
      <w:lvlText w:val="%3"/>
      <w:lvlJc w:val="left"/>
      <w:pPr>
        <w:ind w:left="208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ED4345C">
      <w:start w:val="1"/>
      <w:numFmt w:val="decimal"/>
      <w:lvlText w:val="%4"/>
      <w:lvlJc w:val="left"/>
      <w:pPr>
        <w:ind w:left="280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95A8FC0">
      <w:start w:val="1"/>
      <w:numFmt w:val="lowerLetter"/>
      <w:lvlText w:val="%5"/>
      <w:lvlJc w:val="left"/>
      <w:pPr>
        <w:ind w:left="352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F8EC58E">
      <w:start w:val="1"/>
      <w:numFmt w:val="lowerRoman"/>
      <w:lvlText w:val="%6"/>
      <w:lvlJc w:val="left"/>
      <w:pPr>
        <w:ind w:left="424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D12BF56">
      <w:start w:val="1"/>
      <w:numFmt w:val="decimal"/>
      <w:lvlText w:val="%7"/>
      <w:lvlJc w:val="left"/>
      <w:pPr>
        <w:ind w:left="496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0B8E1DE">
      <w:start w:val="1"/>
      <w:numFmt w:val="lowerLetter"/>
      <w:lvlText w:val="%8"/>
      <w:lvlJc w:val="left"/>
      <w:pPr>
        <w:ind w:left="568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0E0E5AE">
      <w:start w:val="1"/>
      <w:numFmt w:val="lowerRoman"/>
      <w:lvlText w:val="%9"/>
      <w:lvlJc w:val="left"/>
      <w:pPr>
        <w:ind w:left="640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0DF6538A"/>
    <w:multiLevelType w:val="hybridMultilevel"/>
    <w:tmpl w:val="12AE0CFC"/>
    <w:lvl w:ilvl="0" w:tplc="9B1E6DB0">
      <w:start w:val="1"/>
      <w:numFmt w:val="upperRoman"/>
      <w:lvlText w:val="%1."/>
      <w:lvlJc w:val="left"/>
      <w:pPr>
        <w:ind w:left="21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068267E">
      <w:start w:val="1"/>
      <w:numFmt w:val="lowerLetter"/>
      <w:lvlText w:val="%2"/>
      <w:lvlJc w:val="left"/>
      <w:pPr>
        <w:ind w:left="11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C3A271C">
      <w:start w:val="1"/>
      <w:numFmt w:val="lowerRoman"/>
      <w:lvlText w:val="%3"/>
      <w:lvlJc w:val="left"/>
      <w:pPr>
        <w:ind w:left="18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6461C50">
      <w:start w:val="1"/>
      <w:numFmt w:val="decimal"/>
      <w:lvlText w:val="%4"/>
      <w:lvlJc w:val="left"/>
      <w:pPr>
        <w:ind w:left="259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99ED1F4">
      <w:start w:val="1"/>
      <w:numFmt w:val="lowerLetter"/>
      <w:lvlText w:val="%5"/>
      <w:lvlJc w:val="left"/>
      <w:pPr>
        <w:ind w:left="331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CFAFE76">
      <w:start w:val="1"/>
      <w:numFmt w:val="lowerRoman"/>
      <w:lvlText w:val="%6"/>
      <w:lvlJc w:val="left"/>
      <w:pPr>
        <w:ind w:left="403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03AD384">
      <w:start w:val="1"/>
      <w:numFmt w:val="decimal"/>
      <w:lvlText w:val="%7"/>
      <w:lvlJc w:val="left"/>
      <w:pPr>
        <w:ind w:left="47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2CAF692">
      <w:start w:val="1"/>
      <w:numFmt w:val="lowerLetter"/>
      <w:lvlText w:val="%8"/>
      <w:lvlJc w:val="left"/>
      <w:pPr>
        <w:ind w:left="54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798C842">
      <w:start w:val="1"/>
      <w:numFmt w:val="lowerRoman"/>
      <w:lvlText w:val="%9"/>
      <w:lvlJc w:val="left"/>
      <w:pPr>
        <w:ind w:left="619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
    <w:nsid w:val="14A062BB"/>
    <w:multiLevelType w:val="hybridMultilevel"/>
    <w:tmpl w:val="F6E8EC44"/>
    <w:lvl w:ilvl="0" w:tplc="75FE1DCA">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C76F28E">
      <w:start w:val="1"/>
      <w:numFmt w:val="lowerLetter"/>
      <w:lvlText w:val="%2"/>
      <w:lvlJc w:val="left"/>
      <w:pPr>
        <w:ind w:left="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81E4A5A">
      <w:start w:val="1"/>
      <w:numFmt w:val="upperLetter"/>
      <w:lvlRestart w:val="0"/>
      <w:lvlText w:val="%3."/>
      <w:lvlJc w:val="left"/>
      <w:pPr>
        <w:ind w:left="11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08433DC">
      <w:start w:val="1"/>
      <w:numFmt w:val="decimal"/>
      <w:lvlText w:val="%4"/>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B92FBD0">
      <w:start w:val="1"/>
      <w:numFmt w:val="lowerLetter"/>
      <w:lvlText w:val="%5"/>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6C23004">
      <w:start w:val="1"/>
      <w:numFmt w:val="lowerRoman"/>
      <w:lvlText w:val="%6"/>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058BAAE">
      <w:start w:val="1"/>
      <w:numFmt w:val="decimal"/>
      <w:lvlText w:val="%7"/>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A5EAC70">
      <w:start w:val="1"/>
      <w:numFmt w:val="lowerLetter"/>
      <w:lvlText w:val="%8"/>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AF20978">
      <w:start w:val="1"/>
      <w:numFmt w:val="lowerRoman"/>
      <w:lvlText w:val="%9"/>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1E84587D"/>
    <w:multiLevelType w:val="hybridMultilevel"/>
    <w:tmpl w:val="DFBE0986"/>
    <w:lvl w:ilvl="0" w:tplc="9FCCE4D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31E5DF4">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19CEB7E">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6745A48">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42A860E">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624124">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FBC10B8">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64A1166">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F4EC52">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1F8604BC"/>
    <w:multiLevelType w:val="hybridMultilevel"/>
    <w:tmpl w:val="C3AAC1D8"/>
    <w:lvl w:ilvl="0" w:tplc="1D5CBC2E">
      <w:start w:val="1"/>
      <w:numFmt w:val="bullet"/>
      <w:lvlText w:val="-"/>
      <w:lvlJc w:val="left"/>
      <w:pPr>
        <w:ind w:left="1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81C8E50">
      <w:start w:val="1"/>
      <w:numFmt w:val="bullet"/>
      <w:lvlText w:val="o"/>
      <w:lvlJc w:val="left"/>
      <w:pPr>
        <w:ind w:left="1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140EA0C">
      <w:start w:val="1"/>
      <w:numFmt w:val="bullet"/>
      <w:lvlText w:val="▪"/>
      <w:lvlJc w:val="left"/>
      <w:pPr>
        <w:ind w:left="2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514116A">
      <w:start w:val="1"/>
      <w:numFmt w:val="bullet"/>
      <w:lvlText w:val="•"/>
      <w:lvlJc w:val="left"/>
      <w:pPr>
        <w:ind w:left="2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99243B0">
      <w:start w:val="1"/>
      <w:numFmt w:val="bullet"/>
      <w:lvlText w:val="o"/>
      <w:lvlJc w:val="left"/>
      <w:pPr>
        <w:ind w:left="3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7DA1C94">
      <w:start w:val="1"/>
      <w:numFmt w:val="bullet"/>
      <w:lvlText w:val="▪"/>
      <w:lvlJc w:val="left"/>
      <w:pPr>
        <w:ind w:left="4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5B8A100">
      <w:start w:val="1"/>
      <w:numFmt w:val="bullet"/>
      <w:lvlText w:val="•"/>
      <w:lvlJc w:val="left"/>
      <w:pPr>
        <w:ind w:left="49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13A062C">
      <w:start w:val="1"/>
      <w:numFmt w:val="bullet"/>
      <w:lvlText w:val="o"/>
      <w:lvlJc w:val="left"/>
      <w:pPr>
        <w:ind w:left="56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FFE94C4">
      <w:start w:val="1"/>
      <w:numFmt w:val="bullet"/>
      <w:lvlText w:val="▪"/>
      <w:lvlJc w:val="left"/>
      <w:pPr>
        <w:ind w:left="6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22780E2C"/>
    <w:multiLevelType w:val="hybridMultilevel"/>
    <w:tmpl w:val="B77ECA4A"/>
    <w:lvl w:ilvl="0" w:tplc="0CDCB1A0">
      <w:start w:val="1"/>
      <w:numFmt w:val="bullet"/>
      <w:lvlText w:val="-"/>
      <w:lvlJc w:val="left"/>
      <w:pPr>
        <w:ind w:left="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FF8DBBC">
      <w:start w:val="1"/>
      <w:numFmt w:val="bullet"/>
      <w:lvlText w:val="o"/>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8160B4A">
      <w:start w:val="1"/>
      <w:numFmt w:val="bullet"/>
      <w:lvlText w:val="▪"/>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B64751C">
      <w:start w:val="1"/>
      <w:numFmt w:val="bullet"/>
      <w:lvlText w:val="•"/>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5A281B8">
      <w:start w:val="1"/>
      <w:numFmt w:val="bullet"/>
      <w:lvlText w:val="o"/>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622798E">
      <w:start w:val="1"/>
      <w:numFmt w:val="bullet"/>
      <w:lvlText w:val="▪"/>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9D2D184">
      <w:start w:val="1"/>
      <w:numFmt w:val="bullet"/>
      <w:lvlText w:val="•"/>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0A02F3C">
      <w:start w:val="1"/>
      <w:numFmt w:val="bullet"/>
      <w:lvlText w:val="o"/>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31E6B36">
      <w:start w:val="1"/>
      <w:numFmt w:val="bullet"/>
      <w:lvlText w:val="▪"/>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27505647"/>
    <w:multiLevelType w:val="hybridMultilevel"/>
    <w:tmpl w:val="6E94936C"/>
    <w:lvl w:ilvl="0" w:tplc="20D02C3E">
      <w:start w:val="1"/>
      <w:numFmt w:val="lowerLetter"/>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6E8DFB8">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BAC7514">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18A35CE">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6642372">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DEE88E2">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A1E6AFE">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1B024BE">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A346044">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nsid w:val="2BD00558"/>
    <w:multiLevelType w:val="hybridMultilevel"/>
    <w:tmpl w:val="6A128F42"/>
    <w:lvl w:ilvl="0" w:tplc="77B8284C">
      <w:start w:val="1"/>
      <w:numFmt w:val="lowerLetter"/>
      <w:lvlText w:val="%1."/>
      <w:lvlJc w:val="left"/>
      <w:pPr>
        <w:ind w:left="25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E826AF8">
      <w:start w:val="1"/>
      <w:numFmt w:val="lowerLetter"/>
      <w:lvlText w:val="%2."/>
      <w:lvlJc w:val="left"/>
      <w:pPr>
        <w:ind w:left="6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66AF88C">
      <w:start w:val="1"/>
      <w:numFmt w:val="lowerRoman"/>
      <w:lvlText w:val="%3"/>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E063EE4">
      <w:start w:val="1"/>
      <w:numFmt w:val="decimal"/>
      <w:lvlText w:val="%4"/>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C2C36B2">
      <w:start w:val="1"/>
      <w:numFmt w:val="lowerLetter"/>
      <w:lvlText w:val="%5"/>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47AFBDC">
      <w:start w:val="1"/>
      <w:numFmt w:val="lowerRoman"/>
      <w:lvlText w:val="%6"/>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0BC8AAA">
      <w:start w:val="1"/>
      <w:numFmt w:val="decimal"/>
      <w:lvlText w:val="%7"/>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62C7E58">
      <w:start w:val="1"/>
      <w:numFmt w:val="lowerLetter"/>
      <w:lvlText w:val="%8"/>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60CA1B0">
      <w:start w:val="1"/>
      <w:numFmt w:val="lowerRoman"/>
      <w:lvlText w:val="%9"/>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2C4E734F"/>
    <w:multiLevelType w:val="hybridMultilevel"/>
    <w:tmpl w:val="D02EEF34"/>
    <w:lvl w:ilvl="0" w:tplc="62E2FDA2">
      <w:start w:val="1"/>
      <w:numFmt w:val="bullet"/>
      <w:lvlText w:val="-"/>
      <w:lvlJc w:val="left"/>
      <w:pPr>
        <w:ind w:left="1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749E1C">
      <w:start w:val="1"/>
      <w:numFmt w:val="bullet"/>
      <w:lvlText w:val="o"/>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5F26848">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F78B3CA">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BC8EC2E">
      <w:start w:val="1"/>
      <w:numFmt w:val="bullet"/>
      <w:lvlText w:val="o"/>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EE4D74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B2B8EA">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DE6FE80">
      <w:start w:val="1"/>
      <w:numFmt w:val="bullet"/>
      <w:lvlText w:val="o"/>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FC4185A">
      <w:start w:val="1"/>
      <w:numFmt w:val="bullet"/>
      <w:lvlText w:val="▪"/>
      <w:lvlJc w:val="left"/>
      <w:pPr>
        <w:ind w:left="7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3117003D"/>
    <w:multiLevelType w:val="hybridMultilevel"/>
    <w:tmpl w:val="B7C6C15E"/>
    <w:lvl w:ilvl="0" w:tplc="EB969814">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7D00914">
      <w:start w:val="1"/>
      <w:numFmt w:val="lowerLetter"/>
      <w:lvlText w:val="%2"/>
      <w:lvlJc w:val="left"/>
      <w:pPr>
        <w:ind w:left="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74ACFA">
      <w:start w:val="2"/>
      <w:numFmt w:val="upperLetter"/>
      <w:lvlRestart w:val="0"/>
      <w:lvlText w:val="%3."/>
      <w:lvlJc w:val="left"/>
      <w:pPr>
        <w:ind w:left="1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9A20BC4">
      <w:start w:val="1"/>
      <w:numFmt w:val="decimal"/>
      <w:lvlText w:val="%4"/>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F84B822">
      <w:start w:val="1"/>
      <w:numFmt w:val="lowerLetter"/>
      <w:lvlText w:val="%5"/>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6DCC17C">
      <w:start w:val="1"/>
      <w:numFmt w:val="lowerRoman"/>
      <w:lvlText w:val="%6"/>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B02E46">
      <w:start w:val="1"/>
      <w:numFmt w:val="decimal"/>
      <w:lvlText w:val="%7"/>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6EC40DA">
      <w:start w:val="1"/>
      <w:numFmt w:val="lowerLetter"/>
      <w:lvlText w:val="%8"/>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C783CB8">
      <w:start w:val="1"/>
      <w:numFmt w:val="lowerRoman"/>
      <w:lvlText w:val="%9"/>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348A604A"/>
    <w:multiLevelType w:val="hybridMultilevel"/>
    <w:tmpl w:val="619ACC44"/>
    <w:lvl w:ilvl="0" w:tplc="E1FAF258">
      <w:start w:val="1"/>
      <w:numFmt w:val="lowerLetter"/>
      <w:lvlText w:val="%1."/>
      <w:lvlJc w:val="left"/>
      <w:pPr>
        <w:ind w:left="6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D94B416">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24CD3D2">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9C41FFC">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72EB7B0">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4903126">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DBC0AB6">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176ED44">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51C0630">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3D477D65"/>
    <w:multiLevelType w:val="hybridMultilevel"/>
    <w:tmpl w:val="A288D20C"/>
    <w:lvl w:ilvl="0" w:tplc="ACD84F84">
      <w:start w:val="1"/>
      <w:numFmt w:val="lowerLetter"/>
      <w:lvlText w:val="%1."/>
      <w:lvlJc w:val="left"/>
      <w:pPr>
        <w:ind w:left="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81AC5C2">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FD0CE8C">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7F0BF64">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8043FA6">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0223D72">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A82E546">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388B64E">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2ACF5F4">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3E881B25"/>
    <w:multiLevelType w:val="hybridMultilevel"/>
    <w:tmpl w:val="357A0DCC"/>
    <w:lvl w:ilvl="0" w:tplc="CCBA7330">
      <w:start w:val="1"/>
      <w:numFmt w:val="lowerLetter"/>
      <w:lvlText w:val="%1."/>
      <w:lvlJc w:val="left"/>
      <w:pPr>
        <w:ind w:left="6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4FC53D6">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2C69CF2">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BC2E7AA">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7B22BD0">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4089BF8">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BFA6124">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4768F70">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D8A3FC6">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nsid w:val="441F194F"/>
    <w:multiLevelType w:val="hybridMultilevel"/>
    <w:tmpl w:val="68E82E2A"/>
    <w:lvl w:ilvl="0" w:tplc="576E7806">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F4881A0">
      <w:start w:val="1"/>
      <w:numFmt w:val="lowerLetter"/>
      <w:lvlText w:val="%2."/>
      <w:lvlJc w:val="left"/>
      <w:pPr>
        <w:ind w:left="6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810DC1A">
      <w:start w:val="1"/>
      <w:numFmt w:val="lowerRoman"/>
      <w:lvlText w:val="%3"/>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BC64A24">
      <w:start w:val="1"/>
      <w:numFmt w:val="decimal"/>
      <w:lvlText w:val="%4"/>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27466C6">
      <w:start w:val="1"/>
      <w:numFmt w:val="lowerLetter"/>
      <w:lvlText w:val="%5"/>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4A41050">
      <w:start w:val="1"/>
      <w:numFmt w:val="lowerRoman"/>
      <w:lvlText w:val="%6"/>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C6C4FF4">
      <w:start w:val="1"/>
      <w:numFmt w:val="decimal"/>
      <w:lvlText w:val="%7"/>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4DE34C8">
      <w:start w:val="1"/>
      <w:numFmt w:val="lowerLetter"/>
      <w:lvlText w:val="%8"/>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3705F0E">
      <w:start w:val="1"/>
      <w:numFmt w:val="lowerRoman"/>
      <w:lvlText w:val="%9"/>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6">
    <w:nsid w:val="44762AEF"/>
    <w:multiLevelType w:val="hybridMultilevel"/>
    <w:tmpl w:val="9182C0C8"/>
    <w:lvl w:ilvl="0" w:tplc="711EF6B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79433CE">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9E490AA">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710FB1E">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8A41516">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3420F02">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0A47FBE">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7F8AE28">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178EC14">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450500EE"/>
    <w:multiLevelType w:val="hybridMultilevel"/>
    <w:tmpl w:val="A7EEE374"/>
    <w:lvl w:ilvl="0" w:tplc="9B78F80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A1C4D48">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5202EEC">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D5CBAC8">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668FF52">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20C83B2">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0E2CCA0">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C66AFE2">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45ADA3A">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457142F0"/>
    <w:multiLevelType w:val="hybridMultilevel"/>
    <w:tmpl w:val="642EAED6"/>
    <w:lvl w:ilvl="0" w:tplc="CCB27FD4">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6CA07C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BBC860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0AA43D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3A085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21EAEB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03E622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BEFC5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3A20B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46D173E2"/>
    <w:multiLevelType w:val="hybridMultilevel"/>
    <w:tmpl w:val="D892E9BE"/>
    <w:lvl w:ilvl="0" w:tplc="BFEC35C8">
      <w:start w:val="1"/>
      <w:numFmt w:val="lowerLetter"/>
      <w:lvlText w:val="%1."/>
      <w:lvlJc w:val="left"/>
      <w:pPr>
        <w:ind w:left="6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F7E8224">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04A67B8">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B10592A">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B88B7E2">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136B208">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920DB00">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B365F04">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852CD0C">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47183592"/>
    <w:multiLevelType w:val="hybridMultilevel"/>
    <w:tmpl w:val="AA7CE65A"/>
    <w:lvl w:ilvl="0" w:tplc="B5F282F8">
      <w:start w:val="2"/>
      <w:numFmt w:val="upperRoman"/>
      <w:lvlText w:val="%1."/>
      <w:lvlJc w:val="left"/>
      <w:pPr>
        <w:ind w:left="3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5D8EC9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CDE7E4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6BAE3D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9A8C05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48C885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404F50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9FA8BA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622166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4BFB2370"/>
    <w:multiLevelType w:val="hybridMultilevel"/>
    <w:tmpl w:val="83BC454C"/>
    <w:lvl w:ilvl="0" w:tplc="E31EA2DC">
      <w:start w:val="1"/>
      <w:numFmt w:val="lowerLetter"/>
      <w:lvlText w:val="%1."/>
      <w:lvlJc w:val="left"/>
      <w:pPr>
        <w:ind w:left="6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E8C73A6">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F706164">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57246E2">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FCE99B4">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1785EF8">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F94F000">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F984362">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50697FE">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2">
    <w:nsid w:val="4D200140"/>
    <w:multiLevelType w:val="hybridMultilevel"/>
    <w:tmpl w:val="57DACA8E"/>
    <w:lvl w:ilvl="0" w:tplc="536CE356">
      <w:start w:val="1"/>
      <w:numFmt w:val="lowerLetter"/>
      <w:lvlText w:val="%1."/>
      <w:lvlJc w:val="left"/>
      <w:pPr>
        <w:ind w:left="25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9126DF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B8666C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E2825E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82A168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148A8B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F3CBB8E">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C2C1A76">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CB0C94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51BE1BE0"/>
    <w:multiLevelType w:val="hybridMultilevel"/>
    <w:tmpl w:val="1DA0D808"/>
    <w:lvl w:ilvl="0" w:tplc="3B8A77CE">
      <w:start w:val="1"/>
      <w:numFmt w:val="lowerLetter"/>
      <w:lvlText w:val="%1."/>
      <w:lvlJc w:val="left"/>
      <w:pPr>
        <w:ind w:left="61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2F06FBE">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83A6D6A">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8DE6984">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B24ACDC">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A5485F2">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0B4F4E0">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5E0AA3C">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E88F372">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4">
    <w:nsid w:val="541F79E4"/>
    <w:multiLevelType w:val="hybridMultilevel"/>
    <w:tmpl w:val="FB14E99C"/>
    <w:lvl w:ilvl="0" w:tplc="AF46C63C">
      <w:start w:val="2"/>
      <w:numFmt w:val="upperLetter"/>
      <w:lvlText w:val="%1."/>
      <w:lvlJc w:val="left"/>
      <w:pPr>
        <w:ind w:left="33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E9A0B32">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E2029E8">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292D81C">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2762F98">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2AE2E0A">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4923FF6">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8667AAA">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9363F7C">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nsid w:val="54EE7CF2"/>
    <w:multiLevelType w:val="hybridMultilevel"/>
    <w:tmpl w:val="23107ED2"/>
    <w:lvl w:ilvl="0" w:tplc="B768BAD6">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01A76BA">
      <w:start w:val="1"/>
      <w:numFmt w:val="lowerLetter"/>
      <w:lvlText w:val="%2"/>
      <w:lvlJc w:val="left"/>
      <w:pPr>
        <w:ind w:left="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F7EE28E">
      <w:start w:val="1"/>
      <w:numFmt w:val="upperLetter"/>
      <w:lvlRestart w:val="0"/>
      <w:lvlText w:val="%3."/>
      <w:lvlJc w:val="left"/>
      <w:pPr>
        <w:ind w:left="11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0FA4444">
      <w:start w:val="1"/>
      <w:numFmt w:val="decimal"/>
      <w:lvlText w:val="%4"/>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BA882C6">
      <w:start w:val="1"/>
      <w:numFmt w:val="lowerLetter"/>
      <w:lvlText w:val="%5"/>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23894FC">
      <w:start w:val="1"/>
      <w:numFmt w:val="lowerRoman"/>
      <w:lvlText w:val="%6"/>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ECA2CC2">
      <w:start w:val="1"/>
      <w:numFmt w:val="decimal"/>
      <w:lvlText w:val="%7"/>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F7C73D8">
      <w:start w:val="1"/>
      <w:numFmt w:val="lowerLetter"/>
      <w:lvlText w:val="%8"/>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9CE59A8">
      <w:start w:val="1"/>
      <w:numFmt w:val="lowerRoman"/>
      <w:lvlText w:val="%9"/>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57440502"/>
    <w:multiLevelType w:val="hybridMultilevel"/>
    <w:tmpl w:val="A18E7374"/>
    <w:lvl w:ilvl="0" w:tplc="C92C3FF6">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2A011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5341DE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6B4EFB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F945CC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F45AE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2C05AB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620580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59E92B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5C380B25"/>
    <w:multiLevelType w:val="hybridMultilevel"/>
    <w:tmpl w:val="8D84951E"/>
    <w:lvl w:ilvl="0" w:tplc="4C94367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DECD094">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B4C21C8">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0908B4E">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0262006">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642385C">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51E2EC2">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49E5F14">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4D6A29C">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64AF4D3B"/>
    <w:multiLevelType w:val="hybridMultilevel"/>
    <w:tmpl w:val="135E72B2"/>
    <w:lvl w:ilvl="0" w:tplc="745666BE">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E308778">
      <w:start w:val="1"/>
      <w:numFmt w:val="lowerLetter"/>
      <w:lvlText w:val="%2"/>
      <w:lvlJc w:val="left"/>
      <w:pPr>
        <w:ind w:left="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CC6F248">
      <w:start w:val="1"/>
      <w:numFmt w:val="upperLetter"/>
      <w:lvlRestart w:val="0"/>
      <w:lvlText w:val="%3."/>
      <w:lvlJc w:val="left"/>
      <w:pPr>
        <w:ind w:left="9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90832FC">
      <w:start w:val="1"/>
      <w:numFmt w:val="decimal"/>
      <w:lvlText w:val="%4"/>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14E1DE2">
      <w:start w:val="1"/>
      <w:numFmt w:val="lowerLetter"/>
      <w:lvlText w:val="%5"/>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B16B2EA">
      <w:start w:val="1"/>
      <w:numFmt w:val="lowerRoman"/>
      <w:lvlText w:val="%6"/>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3941A8A">
      <w:start w:val="1"/>
      <w:numFmt w:val="decimal"/>
      <w:lvlText w:val="%7"/>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AFC982A">
      <w:start w:val="1"/>
      <w:numFmt w:val="lowerLetter"/>
      <w:lvlText w:val="%8"/>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43CAB54">
      <w:start w:val="1"/>
      <w:numFmt w:val="lowerRoman"/>
      <w:lvlText w:val="%9"/>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670507E3"/>
    <w:multiLevelType w:val="hybridMultilevel"/>
    <w:tmpl w:val="652CE4F2"/>
    <w:lvl w:ilvl="0" w:tplc="CDC0C844">
      <w:start w:val="1"/>
      <w:numFmt w:val="lowerLetter"/>
      <w:lvlText w:val="%1."/>
      <w:lvlJc w:val="left"/>
      <w:pPr>
        <w:ind w:left="3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23C73EC">
      <w:start w:val="1"/>
      <w:numFmt w:val="lowerLetter"/>
      <w:lvlText w:val="%2"/>
      <w:lvlJc w:val="left"/>
      <w:pPr>
        <w:ind w:left="11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F7A4736">
      <w:start w:val="1"/>
      <w:numFmt w:val="lowerRoman"/>
      <w:lvlText w:val="%3"/>
      <w:lvlJc w:val="left"/>
      <w:pPr>
        <w:ind w:left="19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9823A50">
      <w:start w:val="1"/>
      <w:numFmt w:val="decimal"/>
      <w:lvlText w:val="%4"/>
      <w:lvlJc w:val="left"/>
      <w:pPr>
        <w:ind w:left="26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30659BA">
      <w:start w:val="1"/>
      <w:numFmt w:val="lowerLetter"/>
      <w:lvlText w:val="%5"/>
      <w:lvlJc w:val="left"/>
      <w:pPr>
        <w:ind w:left="33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C76C620">
      <w:start w:val="1"/>
      <w:numFmt w:val="lowerRoman"/>
      <w:lvlText w:val="%6"/>
      <w:lvlJc w:val="left"/>
      <w:pPr>
        <w:ind w:left="40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7CEA696">
      <w:start w:val="1"/>
      <w:numFmt w:val="decimal"/>
      <w:lvlText w:val="%7"/>
      <w:lvlJc w:val="left"/>
      <w:pPr>
        <w:ind w:left="47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6FC6678">
      <w:start w:val="1"/>
      <w:numFmt w:val="lowerLetter"/>
      <w:lvlText w:val="%8"/>
      <w:lvlJc w:val="left"/>
      <w:pPr>
        <w:ind w:left="55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1641142">
      <w:start w:val="1"/>
      <w:numFmt w:val="lowerRoman"/>
      <w:lvlText w:val="%9"/>
      <w:lvlJc w:val="left"/>
      <w:pPr>
        <w:ind w:left="62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0">
    <w:nsid w:val="75254D87"/>
    <w:multiLevelType w:val="hybridMultilevel"/>
    <w:tmpl w:val="F2261B66"/>
    <w:lvl w:ilvl="0" w:tplc="6FC08BC6">
      <w:start w:val="1"/>
      <w:numFmt w:val="lowerLetter"/>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ADE7776">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8FCC204">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F3E2CC4">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A287606">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BF2439E">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A7C5160">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F1E174C">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A208A42">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1">
    <w:nsid w:val="7B48551D"/>
    <w:multiLevelType w:val="hybridMultilevel"/>
    <w:tmpl w:val="21623102"/>
    <w:lvl w:ilvl="0" w:tplc="8666823E">
      <w:start w:val="1"/>
      <w:numFmt w:val="upperLetter"/>
      <w:lvlText w:val="%1."/>
      <w:lvlJc w:val="left"/>
      <w:pPr>
        <w:ind w:left="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0A87EE4">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D2612E2">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4BCA654">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23A3AFE">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BF60FC4">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8D4BC34">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43428FA">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80AA7EA">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7BB1769F"/>
    <w:multiLevelType w:val="hybridMultilevel"/>
    <w:tmpl w:val="FDE285E0"/>
    <w:lvl w:ilvl="0" w:tplc="7F54282E">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81E48B8">
      <w:start w:val="1"/>
      <w:numFmt w:val="upperLetter"/>
      <w:lvlText w:val="%2."/>
      <w:lvlJc w:val="left"/>
      <w:pPr>
        <w:ind w:left="101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8D00718">
      <w:start w:val="1"/>
      <w:numFmt w:val="lowerRoman"/>
      <w:lvlText w:val="%3"/>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B946A3A">
      <w:start w:val="1"/>
      <w:numFmt w:val="decimal"/>
      <w:lvlText w:val="%4"/>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2688C16">
      <w:start w:val="1"/>
      <w:numFmt w:val="lowerLetter"/>
      <w:lvlText w:val="%5"/>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194DC36">
      <w:start w:val="1"/>
      <w:numFmt w:val="lowerRoman"/>
      <w:lvlText w:val="%6"/>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52C8E90">
      <w:start w:val="1"/>
      <w:numFmt w:val="decimal"/>
      <w:lvlText w:val="%7"/>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F14D378">
      <w:start w:val="1"/>
      <w:numFmt w:val="lowerLetter"/>
      <w:lvlText w:val="%8"/>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3D0A926">
      <w:start w:val="1"/>
      <w:numFmt w:val="lowerRoman"/>
      <w:lvlText w:val="%9"/>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3"/>
  </w:num>
  <w:num w:numId="2">
    <w:abstractNumId w:val="7"/>
  </w:num>
  <w:num w:numId="3">
    <w:abstractNumId w:val="20"/>
  </w:num>
  <w:num w:numId="4">
    <w:abstractNumId w:val="26"/>
  </w:num>
  <w:num w:numId="5">
    <w:abstractNumId w:val="18"/>
  </w:num>
  <w:num w:numId="6">
    <w:abstractNumId w:val="11"/>
  </w:num>
  <w:num w:numId="7">
    <w:abstractNumId w:val="28"/>
  </w:num>
  <w:num w:numId="8">
    <w:abstractNumId w:val="4"/>
  </w:num>
  <w:num w:numId="9">
    <w:abstractNumId w:val="25"/>
  </w:num>
  <w:num w:numId="10">
    <w:abstractNumId w:val="2"/>
  </w:num>
  <w:num w:numId="11">
    <w:abstractNumId w:val="32"/>
  </w:num>
  <w:num w:numId="12">
    <w:abstractNumId w:val="17"/>
  </w:num>
  <w:num w:numId="13">
    <w:abstractNumId w:val="16"/>
  </w:num>
  <w:num w:numId="14">
    <w:abstractNumId w:val="10"/>
  </w:num>
  <w:num w:numId="15">
    <w:abstractNumId w:val="21"/>
  </w:num>
  <w:num w:numId="16">
    <w:abstractNumId w:val="14"/>
  </w:num>
  <w:num w:numId="17">
    <w:abstractNumId w:val="1"/>
  </w:num>
  <w:num w:numId="18">
    <w:abstractNumId w:val="12"/>
  </w:num>
  <w:num w:numId="19">
    <w:abstractNumId w:val="23"/>
  </w:num>
  <w:num w:numId="20">
    <w:abstractNumId w:val="30"/>
  </w:num>
  <w:num w:numId="21">
    <w:abstractNumId w:val="13"/>
  </w:num>
  <w:num w:numId="22">
    <w:abstractNumId w:val="6"/>
  </w:num>
  <w:num w:numId="23">
    <w:abstractNumId w:val="19"/>
  </w:num>
  <w:num w:numId="24">
    <w:abstractNumId w:val="0"/>
  </w:num>
  <w:num w:numId="25">
    <w:abstractNumId w:val="8"/>
  </w:num>
  <w:num w:numId="26">
    <w:abstractNumId w:val="22"/>
  </w:num>
  <w:num w:numId="27">
    <w:abstractNumId w:val="24"/>
  </w:num>
  <w:num w:numId="28">
    <w:abstractNumId w:val="31"/>
  </w:num>
  <w:num w:numId="29">
    <w:abstractNumId w:val="5"/>
  </w:num>
  <w:num w:numId="30">
    <w:abstractNumId w:val="27"/>
  </w:num>
  <w:num w:numId="31">
    <w:abstractNumId w:val="29"/>
  </w:num>
  <w:num w:numId="32">
    <w:abstractNumId w:val="9"/>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24B2"/>
    <w:rsid w:val="00062FD5"/>
    <w:rsid w:val="001C1645"/>
    <w:rsid w:val="00342F07"/>
    <w:rsid w:val="003573C0"/>
    <w:rsid w:val="003E7CF4"/>
    <w:rsid w:val="003F0352"/>
    <w:rsid w:val="004A479D"/>
    <w:rsid w:val="004C6ABE"/>
    <w:rsid w:val="00503A80"/>
    <w:rsid w:val="007550F3"/>
    <w:rsid w:val="007E71C9"/>
    <w:rsid w:val="008A1C47"/>
    <w:rsid w:val="0090646A"/>
    <w:rsid w:val="00A924B2"/>
    <w:rsid w:val="00B259C1"/>
    <w:rsid w:val="00B41ECA"/>
    <w:rsid w:val="00B84AAB"/>
    <w:rsid w:val="00C754D6"/>
    <w:rsid w:val="00D97EE9"/>
    <w:rsid w:val="00E65D4A"/>
    <w:rsid w:val="00EF0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9" w:line="254" w:lineRule="auto"/>
      <w:ind w:left="10" w:hanging="10"/>
      <w:jc w:val="both"/>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062F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2FD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062F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2FD5"/>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B84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4AAB"/>
    <w:rPr>
      <w:rFonts w:ascii="Tahoma" w:eastAsia="Times New Roman" w:hAnsi="Tahoma" w:cs="Tahoma"/>
      <w:color w:val="000000"/>
      <w:sz w:val="16"/>
      <w:szCs w:val="16"/>
    </w:rPr>
  </w:style>
  <w:style w:type="paragraph" w:customStyle="1" w:styleId="MTDisplayEquation">
    <w:name w:val="MTDisplayEquation"/>
    <w:basedOn w:val="Normal"/>
    <w:next w:val="Normal"/>
    <w:link w:val="MTDisplayEquationChar"/>
    <w:rsid w:val="003E7CF4"/>
    <w:pPr>
      <w:tabs>
        <w:tab w:val="center" w:pos="5180"/>
        <w:tab w:val="right" w:pos="10360"/>
      </w:tabs>
      <w:spacing w:after="0"/>
      <w:ind w:left="0" w:firstLine="0"/>
      <w:jc w:val="left"/>
    </w:pPr>
    <w:rPr>
      <w:b/>
    </w:rPr>
  </w:style>
  <w:style w:type="character" w:customStyle="1" w:styleId="MTDisplayEquationChar">
    <w:name w:val="MTDisplayEquation Char"/>
    <w:basedOn w:val="DefaultParagraphFont"/>
    <w:link w:val="MTDisplayEquation"/>
    <w:rsid w:val="003E7CF4"/>
    <w:rPr>
      <w:rFonts w:ascii="Times New Roman" w:eastAsia="Times New Roman" w:hAnsi="Times New Roman" w:cs="Times New Roman"/>
      <w:b/>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9" w:line="254" w:lineRule="auto"/>
      <w:ind w:left="10" w:hanging="10"/>
      <w:jc w:val="both"/>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062F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2FD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062F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2FD5"/>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B84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4AAB"/>
    <w:rPr>
      <w:rFonts w:ascii="Tahoma" w:eastAsia="Times New Roman" w:hAnsi="Tahoma" w:cs="Tahoma"/>
      <w:color w:val="000000"/>
      <w:sz w:val="16"/>
      <w:szCs w:val="16"/>
    </w:rPr>
  </w:style>
  <w:style w:type="paragraph" w:customStyle="1" w:styleId="MTDisplayEquation">
    <w:name w:val="MTDisplayEquation"/>
    <w:basedOn w:val="Normal"/>
    <w:next w:val="Normal"/>
    <w:link w:val="MTDisplayEquationChar"/>
    <w:rsid w:val="003E7CF4"/>
    <w:pPr>
      <w:tabs>
        <w:tab w:val="center" w:pos="5180"/>
        <w:tab w:val="right" w:pos="10360"/>
      </w:tabs>
      <w:spacing w:after="0"/>
      <w:ind w:left="0" w:firstLine="0"/>
      <w:jc w:val="left"/>
    </w:pPr>
    <w:rPr>
      <w:b/>
    </w:rPr>
  </w:style>
  <w:style w:type="character" w:customStyle="1" w:styleId="MTDisplayEquationChar">
    <w:name w:val="MTDisplayEquation Char"/>
    <w:basedOn w:val="DefaultParagraphFont"/>
    <w:link w:val="MTDisplayEquation"/>
    <w:rsid w:val="003E7CF4"/>
    <w:rPr>
      <w:rFonts w:ascii="Times New Roman" w:eastAsia="Times New Roman" w:hAnsi="Times New Roman" w:cs="Times New Roman"/>
      <w:b/>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embeddings/oleObject2.bin" Type="http://schemas.openxmlformats.org/officeDocument/2006/relationships/oleObject"/><Relationship Id="rId12" Target="media/image3.png" Type="http://schemas.openxmlformats.org/officeDocument/2006/relationships/image"/><Relationship Id="rId13" Target="media/image4.jpg" Type="http://schemas.openxmlformats.org/officeDocument/2006/relationships/image"/><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png" Type="http://schemas.openxmlformats.org/officeDocument/2006/relationships/image"/><Relationship Id="rId35" Target="media/image16.png" Type="http://schemas.openxmlformats.org/officeDocument/2006/relationships/image"/><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png" Type="http://schemas.openxmlformats.org/officeDocument/2006/relationships/image"/><Relationship Id="rId41" Target="media/image20.png" Type="http://schemas.openxmlformats.org/officeDocument/2006/relationships/image"/><Relationship Id="rId42" Target="embeddings/oleObject15.bin" Type="http://schemas.openxmlformats.org/officeDocument/2006/relationships/oleObject"/><Relationship Id="rId43" Target="media/image21.wmf" Type="http://schemas.openxmlformats.org/officeDocument/2006/relationships/image"/><Relationship Id="rId44" Target="embeddings/oleObject16.bin" Type="http://schemas.openxmlformats.org/officeDocument/2006/relationships/oleObject"/><Relationship Id="rId45" Target="embeddings/oleObject17.bin" Type="http://schemas.openxmlformats.org/officeDocument/2006/relationships/oleObject"/><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png" Type="http://schemas.openxmlformats.org/officeDocument/2006/relationships/image"/><Relationship Id="rId64" Target="media/image31.png" Type="http://schemas.openxmlformats.org/officeDocument/2006/relationships/image"/><Relationship Id="rId65" Target="media/image32.wmf" Type="http://schemas.openxmlformats.org/officeDocument/2006/relationships/image"/><Relationship Id="rId66" Target="embeddings/oleObject27.bin" Type="http://schemas.openxmlformats.org/officeDocument/2006/relationships/oleObject"/><Relationship Id="rId67" Target="media/image33.png" Type="http://schemas.openxmlformats.org/officeDocument/2006/relationships/image"/><Relationship Id="rId68" Target="media/image34.png" Type="http://schemas.openxmlformats.org/officeDocument/2006/relationships/image"/><Relationship Id="rId69" Target="media/image35.jpg"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jpg" Type="http://schemas.openxmlformats.org/officeDocument/2006/relationships/image"/><Relationship Id="rId72" Target="media/image37.jpg" Type="http://schemas.openxmlformats.org/officeDocument/2006/relationships/image"/><Relationship Id="rId73" Target="media/image38.jpg" Type="http://schemas.openxmlformats.org/officeDocument/2006/relationships/image"/><Relationship Id="rId74" Target="media/image39.png" Type="http://schemas.openxmlformats.org/officeDocument/2006/relationships/image"/><Relationship Id="rId75" Target="media/image40.wmf" Type="http://schemas.openxmlformats.org/officeDocument/2006/relationships/image"/><Relationship Id="rId76" Target="embeddings/oleObject29.bin" Type="http://schemas.openxmlformats.org/officeDocument/2006/relationships/oleObject"/><Relationship Id="rId77" Target="media/image41.wmf" Type="http://schemas.openxmlformats.org/officeDocument/2006/relationships/image"/><Relationship Id="rId78" Target="embeddings/oleObject30.bin" Type="http://schemas.openxmlformats.org/officeDocument/2006/relationships/oleObject"/><Relationship Id="rId79" Target="media/image42.wmf" Type="http://schemas.openxmlformats.org/officeDocument/2006/relationships/image"/><Relationship Id="rId8" Target="media/image1.png" Type="http://schemas.openxmlformats.org/officeDocument/2006/relationships/image"/><Relationship Id="rId80" Target="embeddings/oleObject31.bin" Type="http://schemas.openxmlformats.org/officeDocument/2006/relationships/oleObject"/><Relationship Id="rId81" Target="media/image43.wmf" Type="http://schemas.openxmlformats.org/officeDocument/2006/relationships/image"/><Relationship Id="rId82" Target="embeddings/oleObject32.bin" Type="http://schemas.openxmlformats.org/officeDocument/2006/relationships/oleObject"/><Relationship Id="rId83" Target="media/image44.wmf" Type="http://schemas.openxmlformats.org/officeDocument/2006/relationships/image"/><Relationship Id="rId84" Target="embeddings/oleObject33.bin" Type="http://schemas.openxmlformats.org/officeDocument/2006/relationships/oleObject"/><Relationship Id="rId85" Target="media/image45.png" Type="http://schemas.openxmlformats.org/officeDocument/2006/relationships/image"/><Relationship Id="rId86" Target="media/image46.wmf" Type="http://schemas.openxmlformats.org/officeDocument/2006/relationships/image"/><Relationship Id="rId87" Target="embeddings/oleObject34.bin" Type="http://schemas.openxmlformats.org/officeDocument/2006/relationships/oleObject"/><Relationship Id="rId88" Target="media/image47.wmf" Type="http://schemas.openxmlformats.org/officeDocument/2006/relationships/image"/><Relationship Id="rId89" Target="embeddings/oleObject35.bin" Type="http://schemas.openxmlformats.org/officeDocument/2006/relationships/oleObject"/><Relationship Id="rId9" Target="media/image2.wmf" Type="http://schemas.openxmlformats.org/officeDocument/2006/relationships/image"/><Relationship Id="rId90" Target="media/image48.jpg" Type="http://schemas.openxmlformats.org/officeDocument/2006/relationships/image"/><Relationship Id="rId91" Target="embeddings/oleObject36.bin" Type="http://schemas.openxmlformats.org/officeDocument/2006/relationships/oleObject"/><Relationship Id="rId92" Target="header1.xml" Type="http://schemas.openxmlformats.org/officeDocument/2006/relationships/header"/><Relationship Id="rId93" Target="footer1.xml" Type="http://schemas.openxmlformats.org/officeDocument/2006/relationships/footer"/><Relationship Id="rId94" Target="fontTable.xml" Type="http://schemas.openxmlformats.org/officeDocument/2006/relationships/fontTable"/><Relationship Id="rId95"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334</Words>
  <Characters>24705</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0T03:42:00Z</dcterms:created>
  <dc:creator>tailieu123.edu.vn</dc:creator>
  <dc:description>Đề cương ôn tập giữa HK 1 Hóa 11 Kết nối tri thức cấu trúc mới được soạn dưới dạng file word và PDF gồm 11 trang. Các bạn xem và tải về ở dưới.</dc:description>
  <dcterms:modified xsi:type="dcterms:W3CDTF">2024-10-20T04:14:00Z</dcterms:modified>
  <cp:revision>1</cp:revision>
  <dc:title>Đề Cương Ôn Tập Giữa HK 1 Hóa 11 Kết Nối Tri Thức Cấu Trúc Mớ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